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773" r:id="rId1"/>
  </p:sldMasterIdLst>
  <p:notesMasterIdLst>
    <p:notesMasterId r:id="rId20"/>
  </p:notesMasterIdLst>
  <p:sldIdLst>
    <p:sldId id="256" r:id="rId2"/>
    <p:sldId id="261" r:id="rId3"/>
    <p:sldId id="262" r:id="rId4"/>
    <p:sldId id="281" r:id="rId5"/>
    <p:sldId id="283" r:id="rId6"/>
    <p:sldId id="265" r:id="rId7"/>
    <p:sldId id="266" r:id="rId8"/>
    <p:sldId id="277" r:id="rId9"/>
    <p:sldId id="278" r:id="rId10"/>
    <p:sldId id="282" r:id="rId11"/>
    <p:sldId id="285" r:id="rId12"/>
    <p:sldId id="269" r:id="rId13"/>
    <p:sldId id="272" r:id="rId14"/>
    <p:sldId id="273" r:id="rId15"/>
    <p:sldId id="274" r:id="rId16"/>
    <p:sldId id="279" r:id="rId17"/>
    <p:sldId id="275" r:id="rId18"/>
    <p:sldId id="280" r:id="rId19"/>
  </p:sldIdLst>
  <p:sldSz cx="9144000" cy="5143500" type="screen16x9"/>
  <p:notesSz cx="6858000" cy="9144000"/>
  <p:embeddedFontLst>
    <p:embeddedFont>
      <p:font typeface="Average" panose="020B0604020202020204" charset="0"/>
      <p:regular r:id="rId21"/>
    </p:embeddedFont>
    <p:embeddedFont>
      <p:font typeface="Calibri Light" panose="020F0302020204030204" pitchFamily="34" charset="0"/>
      <p:regular r:id="rId22"/>
      <p:italic r:id="rId23"/>
    </p:embeddedFont>
    <p:embeddedFont>
      <p:font typeface="Calibri" panose="020F0502020204030204" pitchFamily="34" charset="0"/>
      <p:regular r:id="rId24"/>
      <p:bold r:id="rId25"/>
      <p:italic r:id="rId26"/>
      <p:boldItalic r:id="rId27"/>
    </p:embeddedFont>
    <p:embeddedFont>
      <p:font typeface="Tahoma" panose="020B0604030504040204" pitchFamily="34" charset="0"/>
      <p:regular r:id="rId28"/>
      <p:bold r:id="rId2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68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0F0"/>
    <a:srgbClr val="990000"/>
    <a:srgbClr val="6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03" autoAdjust="0"/>
    <p:restoredTop sz="92497" autoAdjust="0"/>
  </p:normalViewPr>
  <p:slideViewPr>
    <p:cSldViewPr snapToGrid="0" showGuides="1">
      <p:cViewPr varScale="1">
        <p:scale>
          <a:sx n="146" d="100"/>
          <a:sy n="146" d="100"/>
        </p:scale>
        <p:origin x="390" y="114"/>
      </p:cViewPr>
      <p:guideLst>
        <p:guide orient="horz" pos="2868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6.fntdata"/><Relationship Id="rId3" Type="http://schemas.openxmlformats.org/officeDocument/2006/relationships/slide" Target="slides/slide2.xml"/><Relationship Id="rId21" Type="http://schemas.openxmlformats.org/officeDocument/2006/relationships/font" Target="fonts/font1.fntdata"/><Relationship Id="rId34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5.fntdata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29" Type="http://schemas.openxmlformats.org/officeDocument/2006/relationships/font" Target="fonts/font9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4.fntdata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3.fntdata"/><Relationship Id="rId28" Type="http://schemas.openxmlformats.org/officeDocument/2006/relationships/font" Target="fonts/font8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2.fntdata"/><Relationship Id="rId27" Type="http://schemas.openxmlformats.org/officeDocument/2006/relationships/font" Target="fonts/font7.fntdata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/>
          <a:lstStyle>
            <a:lvl1pPr lvl="0">
              <a:spcBef>
                <a:spcPts val="0"/>
              </a:spcBef>
              <a:buSzPct val="127272"/>
              <a:buChar char="●"/>
              <a:defRPr sz="1100"/>
            </a:lvl1pPr>
            <a:lvl2pPr lvl="1">
              <a:spcBef>
                <a:spcPts val="0"/>
              </a:spcBef>
              <a:buSzPct val="127272"/>
              <a:buChar char="○"/>
              <a:defRPr sz="1100"/>
            </a:lvl2pPr>
            <a:lvl3pPr lvl="2">
              <a:spcBef>
                <a:spcPts val="0"/>
              </a:spcBef>
              <a:buSzPct val="127272"/>
              <a:buChar char="■"/>
              <a:defRPr sz="1100"/>
            </a:lvl3pPr>
            <a:lvl4pPr lvl="3">
              <a:spcBef>
                <a:spcPts val="0"/>
              </a:spcBef>
              <a:buSzPct val="127272"/>
              <a:buChar char="●"/>
              <a:defRPr sz="1100"/>
            </a:lvl4pPr>
            <a:lvl5pPr lvl="4">
              <a:spcBef>
                <a:spcPts val="0"/>
              </a:spcBef>
              <a:buSzPct val="127272"/>
              <a:buChar char="○"/>
              <a:defRPr sz="1100"/>
            </a:lvl5pPr>
            <a:lvl6pPr lvl="5">
              <a:spcBef>
                <a:spcPts val="0"/>
              </a:spcBef>
              <a:buSzPct val="127272"/>
              <a:buChar char="■"/>
              <a:defRPr sz="1100"/>
            </a:lvl6pPr>
            <a:lvl7pPr lvl="6">
              <a:spcBef>
                <a:spcPts val="0"/>
              </a:spcBef>
              <a:buSzPct val="127272"/>
              <a:buChar char="●"/>
              <a:defRPr sz="1100"/>
            </a:lvl7pPr>
            <a:lvl8pPr lvl="7">
              <a:spcBef>
                <a:spcPts val="0"/>
              </a:spcBef>
              <a:buSzPct val="127272"/>
              <a:buChar char="○"/>
              <a:defRPr sz="1100"/>
            </a:lvl8pPr>
            <a:lvl9pPr lvl="8">
              <a:spcBef>
                <a:spcPts val="0"/>
              </a:spcBef>
              <a:buSzPct val="127272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Shape 56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" name="Shape 57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Shape 9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0" name="Shape 10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-US" i="0" dirty="0"/>
              <a:t>Need to take care of the bifurcation type here.</a:t>
            </a:r>
          </a:p>
        </p:txBody>
      </p:sp>
    </p:spTree>
    <p:extLst>
      <p:ext uri="{BB962C8B-B14F-4D97-AF65-F5344CB8AC3E}">
        <p14:creationId xmlns:p14="http://schemas.microsoft.com/office/powerpoint/2010/main" val="319808802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Shape 9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0" name="Shape 10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-US" i="0" dirty="0"/>
              <a:t>Delta &gt; 0 otherwise there is no stability change</a:t>
            </a:r>
          </a:p>
        </p:txBody>
      </p:sp>
    </p:spTree>
    <p:extLst>
      <p:ext uri="{BB962C8B-B14F-4D97-AF65-F5344CB8AC3E}">
        <p14:creationId xmlns:p14="http://schemas.microsoft.com/office/powerpoint/2010/main" val="219918542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881287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dirty="0"/>
              <a:t>Somehow couldn’t reach the small region near Delta=0, can’t visualize what’s happening inside.</a:t>
            </a:r>
          </a:p>
        </p:txBody>
      </p:sp>
    </p:spTree>
    <p:extLst>
      <p:ext uri="{BB962C8B-B14F-4D97-AF65-F5344CB8AC3E}">
        <p14:creationId xmlns:p14="http://schemas.microsoft.com/office/powerpoint/2010/main" val="48152635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Shape 9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0" name="Shape 10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-US" i="0" dirty="0"/>
              <a:t>Delta &gt; 0 otherwise there is no stability change</a:t>
            </a:r>
            <a:endParaRPr i="0" dirty="0"/>
          </a:p>
        </p:txBody>
      </p:sp>
    </p:spTree>
    <p:extLst>
      <p:ext uri="{BB962C8B-B14F-4D97-AF65-F5344CB8AC3E}">
        <p14:creationId xmlns:p14="http://schemas.microsoft.com/office/powerpoint/2010/main" val="71423652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533785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589278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66087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41688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eed to provide more info on how Dr. Izhikevich came up with this artificial resetting.</a:t>
            </a:r>
          </a:p>
        </p:txBody>
      </p:sp>
    </p:spTree>
    <p:extLst>
      <p:ext uri="{BB962C8B-B14F-4D97-AF65-F5344CB8AC3E}">
        <p14:creationId xmlns:p14="http://schemas.microsoft.com/office/powerpoint/2010/main" val="5816940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eed to provide more info on how Dr. Izhikevich came up with this artificial resetting.</a:t>
            </a:r>
          </a:p>
          <a:p>
            <a:r>
              <a:rPr lang="en-US" dirty="0"/>
              <a:t>Explain why this is somewhat challenging</a:t>
            </a:r>
          </a:p>
        </p:txBody>
      </p:sp>
    </p:spTree>
    <p:extLst>
      <p:ext uri="{BB962C8B-B14F-4D97-AF65-F5344CB8AC3E}">
        <p14:creationId xmlns:p14="http://schemas.microsoft.com/office/powerpoint/2010/main" val="27759339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rst term: can turn on.</a:t>
            </a:r>
          </a:p>
          <a:p>
            <a:r>
              <a:rPr lang="en-US" dirty="0"/>
              <a:t>Second term: can turn off. </a:t>
            </a:r>
          </a:p>
        </p:txBody>
      </p:sp>
    </p:spTree>
    <p:extLst>
      <p:ext uri="{BB962C8B-B14F-4D97-AF65-F5344CB8AC3E}">
        <p14:creationId xmlns:p14="http://schemas.microsoft.com/office/powerpoint/2010/main" val="9275102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81961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Shape 9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0" name="Shape 10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-US" i="0" dirty="0"/>
              <a:t>Need to take care of the texts here.</a:t>
            </a:r>
          </a:p>
        </p:txBody>
      </p:sp>
    </p:spTree>
    <p:extLst>
      <p:ext uri="{BB962C8B-B14F-4D97-AF65-F5344CB8AC3E}">
        <p14:creationId xmlns:p14="http://schemas.microsoft.com/office/powerpoint/2010/main" val="213169770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Shape 9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0" name="Shape 10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-US" i="0" dirty="0"/>
              <a:t>Need to take care of the bifurcation type here.</a:t>
            </a:r>
          </a:p>
        </p:txBody>
      </p:sp>
    </p:spTree>
    <p:extLst>
      <p:ext uri="{BB962C8B-B14F-4D97-AF65-F5344CB8AC3E}">
        <p14:creationId xmlns:p14="http://schemas.microsoft.com/office/powerpoint/2010/main" val="21039265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Shape 9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0" name="Shape 10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i="0" dirty="0"/>
          </a:p>
        </p:txBody>
      </p:sp>
    </p:spTree>
    <p:extLst>
      <p:ext uri="{BB962C8B-B14F-4D97-AF65-F5344CB8AC3E}">
        <p14:creationId xmlns:p14="http://schemas.microsoft.com/office/powerpoint/2010/main" val="28888266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E5496A-E8AF-4518-BD9D-EBFDA4C19AB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73537CE-50D9-45CE-AD28-C9ECD22A33A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F5DE9A9-7B5B-47C4-9040-ECD4C249BA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2/11/2017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EE5B6D-D951-4A69-8AE6-44B07DE80C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4DBE1F-D7D5-48B1-B36B-1C1E84B9D5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2771440460"/>
      </p:ext>
    </p:extLst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3A923A-B8FF-4973-ADB9-E47107899B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FB25D55-3024-4E7E-ABFD-1BA6F2A2D02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9E66FD0-5036-4B22-A5DD-43DA3BD849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2/11/2017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FE588B-7CBC-4B6B-8F8A-8B0D9123CA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6D3CDD-B6CE-4D2E-9706-A881402AA4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2124934091"/>
      </p:ext>
    </p:extLst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E38C875-F7F1-4855-AC4A-2715EDF7F44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FFF7FF1-5D80-4FD1-8B85-C35AD59CB20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CCBBA25-3956-4BAE-9A9D-3AA3A34A6F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2/11/2017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C96C4C-F7FD-4E35-B620-11C04A9168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3C19F1-877F-4EF7-8A76-655F06E302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655152636"/>
      </p:ext>
    </p:extLst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C38D1E-3739-4F86-B9A5-F3D8F6DACC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7B3DD7-CCE9-4987-AB5A-4C6FE10C12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FCFD894-43D1-4817-A0E4-FDE7900D8B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2/11/2017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8E537BB-C16E-4D30-9DF6-7E4535909D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07CDC5-65BB-4418-93ED-2D5AA51AAC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3728033478"/>
      </p:ext>
    </p:extLst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E74788-193C-4197-876F-0C7EBE3BCD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17CF6EA-BF32-4AD6-8AA5-1BC6C3D372D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7DC0BCF-0760-4C18-9DCC-5A8AED5822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2/11/2017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1BCE83-3A3F-4C1B-8104-B3D47A1BC0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632111A-A830-4CB8-B122-CB71504D5D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29136619"/>
      </p:ext>
    </p:extLst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01DB1F-BF29-4D54-8D0B-0405481295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0569FB-27E8-43E9-96EE-2A388A412CF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41F7983-E5FC-450D-AC18-6943F9F13B2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91AA903-A7ED-497D-B10D-51B672B447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2/11/2017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E4F64E6-DA7F-4B77-82CA-E5707E492A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9CEE486-4663-4374-AAFE-65959832DD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3027363431"/>
      </p:ext>
    </p:extLst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3E13DB-08AF-4FA6-AF36-5B09524BDB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01F2250-2062-4A9D-9CC2-BD82970E038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BC0D41D-44D0-4908-85DD-E07A460A6A6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22F3D40-66F9-4FCF-8B44-31603E02BFB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D962A82-B6FC-4540-9FCD-B7205172AEB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A64B80E-B50A-46DD-B1FE-BCC9BDF28B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2/11/2017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85CC333-135B-4053-A605-A064A50AB8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3C7EAED-70CF-4B22-BD88-774D8798CD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894072747"/>
      </p:ext>
    </p:extLst>
  </p:cSld>
  <p:clrMapOvr>
    <a:masterClrMapping/>
  </p:clrMapOvr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7A28C6-407C-4310-A2CD-2237268D08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E03CAB9-790E-45D1-9D8E-77531E19DC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2/11/2017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6F65F70-ECC4-4855-A5CD-6ABCD22295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E27B836-1B63-4DFA-A8CE-A2924F2CF0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2431061783"/>
      </p:ext>
    </p:extLst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7AFD9DD-37A1-486A-92AE-CF108FE4FB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2/11/2017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E149526-195A-4BC8-9E55-C0DAE70BC3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6A17F88-3561-4B0B-8327-C9C06BBAA0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 smtClean="0"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6629574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D2ED6F-6A86-4978-A476-B713D18AAD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F86F39-FD47-4827-A9FB-B096B50AE9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B9F6155-4A3B-4775-A507-05DA9383F3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937102D-31D1-4C18-A543-20821713EE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2/11/2017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B0EB38-57E6-47EB-A062-837707113A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E0F549F-1D57-401C-BF1D-581B64EF4D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2965847992"/>
      </p:ext>
    </p:extLst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C4BDDF-C605-49B9-BD4E-AB61D52F3E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1F8CEA4-40B6-41A7-8F0B-081A58C657E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48092EF-B5FF-40C8-943C-D05114992EC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4594237-E398-4075-91B2-45738894F4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12/11/2017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E51E46A-87A0-44D4-BED4-A3AFF6DF7C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D6DD2BB-3358-4427-93EC-CEE4A428B2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2272291157"/>
      </p:ext>
    </p:extLst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6EA40F6-424E-4B38-8433-F0FE5C1B55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26D1FB-A1AD-4F4E-B58C-5158DC82F6C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9AFB4A5-7950-4F5B-A5ED-431F379A32A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A87A34-81AB-432B-8DAE-1953F412C126}" type="datetimeFigureOut">
              <a:rPr lang="en-US" smtClean="0"/>
              <a:pPr/>
              <a:t>12/11/2017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68B2EAB-A260-4AB6-A2F0-E22C69E67B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7EFF510-C226-49FF-ADE5-2A625B64240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rPr>
              <a:t>‹#›</a:t>
            </a:fld>
            <a:endParaRPr lang="en" sz="1000">
              <a:solidFill>
                <a:schemeClr val="accent3"/>
              </a:solidFill>
              <a:latin typeface="Average"/>
              <a:ea typeface="Average"/>
              <a:cs typeface="Average"/>
              <a:sym typeface="Average"/>
            </a:endParaRPr>
          </a:p>
        </p:txBody>
      </p:sp>
    </p:spTree>
    <p:extLst>
      <p:ext uri="{BB962C8B-B14F-4D97-AF65-F5344CB8AC3E}">
        <p14:creationId xmlns:p14="http://schemas.microsoft.com/office/powerpoint/2010/main" val="39867508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4" r:id="rId1"/>
    <p:sldLayoutId id="2147483775" r:id="rId2"/>
    <p:sldLayoutId id="2147483776" r:id="rId3"/>
    <p:sldLayoutId id="2147483777" r:id="rId4"/>
    <p:sldLayoutId id="2147483778" r:id="rId5"/>
    <p:sldLayoutId id="2147483779" r:id="rId6"/>
    <p:sldLayoutId id="2147483780" r:id="rId7"/>
    <p:sldLayoutId id="2147483781" r:id="rId8"/>
    <p:sldLayoutId id="2147483782" r:id="rId9"/>
    <p:sldLayoutId id="2147483783" r:id="rId10"/>
    <p:sldLayoutId id="2147483784" r:id="rId11"/>
  </p:sldLayoutIdLst>
  <p:hf sldNum="0"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image" Target="../media/image12.emf"/><Relationship Id="rId7" Type="http://schemas.openxmlformats.org/officeDocument/2006/relationships/image" Target="../media/image15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emf"/><Relationship Id="rId5" Type="http://schemas.openxmlformats.org/officeDocument/2006/relationships/image" Target="../media/image5.emf"/><Relationship Id="rId4" Type="http://schemas.openxmlformats.org/officeDocument/2006/relationships/image" Target="../media/image13.emf"/><Relationship Id="rId9" Type="http://schemas.openxmlformats.org/officeDocument/2006/relationships/hyperlink" Target="http://www.izhikevich.org/publications/spikes.htm" TargetMode="Externa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8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image" Target="../media/image19.emf"/><Relationship Id="rId7" Type="http://schemas.openxmlformats.org/officeDocument/2006/relationships/image" Target="../media/image23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8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gi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.pn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sv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Shape 59"/>
          <p:cNvSpPr txBox="1">
            <a:spLocks noGrp="1"/>
          </p:cNvSpPr>
          <p:nvPr>
            <p:ph type="ctrTitle"/>
          </p:nvPr>
        </p:nvSpPr>
        <p:spPr>
          <a:xfrm>
            <a:off x="671250" y="990800"/>
            <a:ext cx="7801500" cy="1356900"/>
          </a:xfrm>
          <a:prstGeom prst="rect">
            <a:avLst/>
          </a:prstGeom>
        </p:spPr>
        <p:txBody>
          <a:bodyPr wrap="square" lIns="91425" tIns="91425" rIns="91425" bIns="91425" anchor="b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-US" sz="3600" dirty="0"/>
              <a:t>Bi-stability Analysis</a:t>
            </a:r>
            <a:r>
              <a:rPr lang="en" sz="3600" dirty="0"/>
              <a:t> of Izhikevich Model</a:t>
            </a:r>
          </a:p>
        </p:txBody>
      </p:sp>
      <p:sp>
        <p:nvSpPr>
          <p:cNvPr id="60" name="Shape 60"/>
          <p:cNvSpPr txBox="1">
            <a:spLocks noGrp="1"/>
          </p:cNvSpPr>
          <p:nvPr>
            <p:ph type="subTitle" idx="1"/>
          </p:nvPr>
        </p:nvSpPr>
        <p:spPr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" sz="2400" dirty="0"/>
              <a:t>Yoon JaeHong, Zhongxi Li</a:t>
            </a:r>
          </a:p>
          <a:p>
            <a:pPr lvl="0" rtl="0">
              <a:spcBef>
                <a:spcPts val="0"/>
              </a:spcBef>
              <a:buNone/>
            </a:pPr>
            <a:r>
              <a:rPr lang="en" sz="2400" dirty="0"/>
              <a:t>2017 December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Shape 103"/>
          <p:cNvSpPr txBox="1">
            <a:spLocks noGrp="1"/>
          </p:cNvSpPr>
          <p:nvPr>
            <p:ph type="title" idx="4294967295"/>
          </p:nvPr>
        </p:nvSpPr>
        <p:spPr>
          <a:xfrm>
            <a:off x="0" y="0"/>
            <a:ext cx="5197475" cy="76835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spcAft>
                <a:spcPts val="1600"/>
              </a:spcAft>
            </a:pPr>
            <a:r>
              <a:rPr lang="en-US" sz="3600" dirty="0"/>
              <a:t>Bifurcation Analysis</a:t>
            </a:r>
            <a:endParaRPr lang="en" sz="36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E60399E-E630-4C03-92FC-FF00B11850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768350"/>
            <a:ext cx="9144000" cy="228345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442430B-B56F-4903-B14F-E67C9B3D5C6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6658" y="3354644"/>
            <a:ext cx="1794000" cy="13440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B39AA09-F987-42A6-9507-4CDFBA3CDB4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10658" y="3354644"/>
            <a:ext cx="1794000" cy="13440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5553EE9-BFE8-4DB6-A62B-0786BF34184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92400" y="3354644"/>
            <a:ext cx="1794000" cy="13440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2A03AC6-F363-4E9C-A054-77E108EBEDD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74142" y="3354644"/>
            <a:ext cx="1794000" cy="13440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CCEF49C-4F37-4C71-B57B-C283C481AAF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268142" y="3354644"/>
            <a:ext cx="1794000" cy="13440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FC752E7A-F466-4AA8-89D7-5DA8D95E5542}"/>
              </a:ext>
            </a:extLst>
          </p:cNvPr>
          <p:cNvSpPr txBox="1"/>
          <p:nvPr/>
        </p:nvSpPr>
        <p:spPr>
          <a:xfrm>
            <a:off x="2076912" y="1536000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FC4DE61-9967-40B2-800E-BC3985820C08}"/>
              </a:ext>
            </a:extLst>
          </p:cNvPr>
          <p:cNvSpPr txBox="1"/>
          <p:nvPr/>
        </p:nvSpPr>
        <p:spPr>
          <a:xfrm>
            <a:off x="2665632" y="917304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DE2A9B6-60A6-47E2-8F00-2C73879C44A1}"/>
              </a:ext>
            </a:extLst>
          </p:cNvPr>
          <p:cNvSpPr txBox="1"/>
          <p:nvPr/>
        </p:nvSpPr>
        <p:spPr>
          <a:xfrm>
            <a:off x="3562632" y="1537765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B38F020-F4A7-4B7F-9434-F623A97C0F30}"/>
              </a:ext>
            </a:extLst>
          </p:cNvPr>
          <p:cNvSpPr txBox="1"/>
          <p:nvPr/>
        </p:nvSpPr>
        <p:spPr>
          <a:xfrm>
            <a:off x="4429974" y="1535999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2720875-B881-4463-BEDD-EAC0866062A6}"/>
              </a:ext>
            </a:extLst>
          </p:cNvPr>
          <p:cNvSpPr txBox="1"/>
          <p:nvPr/>
        </p:nvSpPr>
        <p:spPr>
          <a:xfrm>
            <a:off x="5773668" y="1535999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9CCC345-A2A9-4842-B0EB-56F034FE2FC4}"/>
              </a:ext>
            </a:extLst>
          </p:cNvPr>
          <p:cNvSpPr txBox="1"/>
          <p:nvPr/>
        </p:nvSpPr>
        <p:spPr>
          <a:xfrm>
            <a:off x="899987" y="3354644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A0F27EB-ABC6-4F71-8F41-640CD5234EBE}"/>
              </a:ext>
            </a:extLst>
          </p:cNvPr>
          <p:cNvSpPr txBox="1"/>
          <p:nvPr/>
        </p:nvSpPr>
        <p:spPr>
          <a:xfrm>
            <a:off x="2693987" y="3354643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4819534-4FCE-44F5-8A4C-129785F56033}"/>
              </a:ext>
            </a:extLst>
          </p:cNvPr>
          <p:cNvSpPr txBox="1"/>
          <p:nvPr/>
        </p:nvSpPr>
        <p:spPr>
          <a:xfrm>
            <a:off x="4480944" y="3354642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B2C2612-F839-4CD2-8CAD-DA9AA135446D}"/>
              </a:ext>
            </a:extLst>
          </p:cNvPr>
          <p:cNvSpPr txBox="1"/>
          <p:nvPr/>
        </p:nvSpPr>
        <p:spPr>
          <a:xfrm>
            <a:off x="6311895" y="3346249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9186B6F-04F9-4589-A1BA-CF0A754CA696}"/>
              </a:ext>
            </a:extLst>
          </p:cNvPr>
          <p:cNvSpPr txBox="1"/>
          <p:nvPr/>
        </p:nvSpPr>
        <p:spPr>
          <a:xfrm>
            <a:off x="8056686" y="3346248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95ECE0D-2638-4343-A308-FDB6380FA5F6}"/>
              </a:ext>
            </a:extLst>
          </p:cNvPr>
          <p:cNvSpPr txBox="1"/>
          <p:nvPr/>
        </p:nvSpPr>
        <p:spPr>
          <a:xfrm>
            <a:off x="576227" y="4144338"/>
            <a:ext cx="85792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stable spirals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EF211CD1-E095-44F2-9846-97557A311246}"/>
              </a:ext>
            </a:extLst>
          </p:cNvPr>
          <p:cNvSpPr txBox="1"/>
          <p:nvPr/>
        </p:nvSpPr>
        <p:spPr>
          <a:xfrm>
            <a:off x="624672" y="3970506"/>
            <a:ext cx="82586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FF0000"/>
                </a:solidFill>
              </a:rPr>
              <a:t>saddle point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6B871FD4-E00C-400E-8EE0-08557E5ED90A}"/>
              </a:ext>
            </a:extLst>
          </p:cNvPr>
          <p:cNvSpPr txBox="1"/>
          <p:nvPr/>
        </p:nvSpPr>
        <p:spPr>
          <a:xfrm>
            <a:off x="2360964" y="3878936"/>
            <a:ext cx="82586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FF0000"/>
                </a:solidFill>
              </a:rPr>
              <a:t>saddle point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040F667-04D5-4D06-BA57-C41CE0D16BEF}"/>
              </a:ext>
            </a:extLst>
          </p:cNvPr>
          <p:cNvSpPr txBox="1"/>
          <p:nvPr/>
        </p:nvSpPr>
        <p:spPr>
          <a:xfrm>
            <a:off x="2300048" y="4176335"/>
            <a:ext cx="99257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FF0000"/>
                </a:solidFill>
              </a:rPr>
              <a:t>unstable spirals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9EB805CC-2CF6-4EB3-B5C9-17419287D8BD}"/>
              </a:ext>
            </a:extLst>
          </p:cNvPr>
          <p:cNvSpPr txBox="1"/>
          <p:nvPr/>
        </p:nvSpPr>
        <p:spPr>
          <a:xfrm>
            <a:off x="4154685" y="3884730"/>
            <a:ext cx="82586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FF0000"/>
                </a:solidFill>
              </a:rPr>
              <a:t>saddle point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D1555569-B378-4F04-A0B4-67526FD0338F}"/>
              </a:ext>
            </a:extLst>
          </p:cNvPr>
          <p:cNvSpPr txBox="1"/>
          <p:nvPr/>
        </p:nvSpPr>
        <p:spPr>
          <a:xfrm>
            <a:off x="4093769" y="4182129"/>
            <a:ext cx="85792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stable spirals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6694B2FA-25AF-44BD-AAAD-5EE57654D997}"/>
              </a:ext>
            </a:extLst>
          </p:cNvPr>
          <p:cNvSpPr txBox="1"/>
          <p:nvPr/>
        </p:nvSpPr>
        <p:spPr>
          <a:xfrm>
            <a:off x="5950027" y="3873142"/>
            <a:ext cx="82586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FF0000"/>
                </a:solidFill>
              </a:rPr>
              <a:t>saddle point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30C54242-C6C1-488A-BB37-39CE435A9849}"/>
              </a:ext>
            </a:extLst>
          </p:cNvPr>
          <p:cNvSpPr txBox="1"/>
          <p:nvPr/>
        </p:nvSpPr>
        <p:spPr>
          <a:xfrm>
            <a:off x="5889111" y="4170541"/>
            <a:ext cx="85792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stable spirals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8B403000-6C98-404C-8183-52AA6396BEF5}"/>
              </a:ext>
            </a:extLst>
          </p:cNvPr>
          <p:cNvSpPr txBox="1"/>
          <p:nvPr/>
        </p:nvSpPr>
        <p:spPr>
          <a:xfrm>
            <a:off x="7784645" y="3890493"/>
            <a:ext cx="82586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FF0000"/>
                </a:solidFill>
              </a:rPr>
              <a:t>saddle point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81CD151-5EFD-4A59-8FEB-0E841EE485D0}"/>
              </a:ext>
            </a:extLst>
          </p:cNvPr>
          <p:cNvSpPr txBox="1"/>
          <p:nvPr/>
        </p:nvSpPr>
        <p:spPr>
          <a:xfrm>
            <a:off x="7723729" y="4187892"/>
            <a:ext cx="85792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stable spiral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5A6AC4A-6D10-4087-9EB1-9F1E0CF303EF}"/>
              </a:ext>
            </a:extLst>
          </p:cNvPr>
          <p:cNvSpPr txBox="1"/>
          <p:nvPr/>
        </p:nvSpPr>
        <p:spPr>
          <a:xfrm>
            <a:off x="389860" y="680484"/>
            <a:ext cx="7110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rst, observe phase portraits of an </a:t>
            </a:r>
            <a:r>
              <a:rPr lang="en-US" dirty="0" err="1"/>
              <a:t>exemple</a:t>
            </a:r>
            <a:r>
              <a:rPr lang="en-US" dirty="0"/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 = (0.1, 0.26) (</a:t>
            </a:r>
            <a:r>
              <a:rPr lang="en-US" dirty="0">
                <a:hlinkClick r:id="rId9"/>
              </a:rPr>
              <a:t>reference</a:t>
            </a:r>
            <a:r>
              <a:rPr lang="en-US" dirty="0"/>
              <a:t>)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38211905-3A20-4373-9C4E-4B1A818EEF75}"/>
              </a:ext>
            </a:extLst>
          </p:cNvPr>
          <p:cNvSpPr txBox="1"/>
          <p:nvPr/>
        </p:nvSpPr>
        <p:spPr>
          <a:xfrm>
            <a:off x="896286" y="4613512"/>
            <a:ext cx="20689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v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223B3274-6A48-4D3B-BF26-8B69897D96DD}"/>
              </a:ext>
            </a:extLst>
          </p:cNvPr>
          <p:cNvSpPr txBox="1"/>
          <p:nvPr/>
        </p:nvSpPr>
        <p:spPr>
          <a:xfrm>
            <a:off x="19239" y="3820151"/>
            <a:ext cx="216043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u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597E5C1E-6CCD-426F-BA32-3B29754D4E69}"/>
              </a:ext>
            </a:extLst>
          </p:cNvPr>
          <p:cNvSpPr txBox="1"/>
          <p:nvPr/>
        </p:nvSpPr>
        <p:spPr>
          <a:xfrm>
            <a:off x="2689995" y="4613512"/>
            <a:ext cx="20689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v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2412FB22-6D84-42C3-995D-E9553E538385}"/>
              </a:ext>
            </a:extLst>
          </p:cNvPr>
          <p:cNvSpPr txBox="1"/>
          <p:nvPr/>
        </p:nvSpPr>
        <p:spPr>
          <a:xfrm>
            <a:off x="1812948" y="3820151"/>
            <a:ext cx="216043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u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D9B1F603-E63F-46E6-8451-079DDB0279DB}"/>
              </a:ext>
            </a:extLst>
          </p:cNvPr>
          <p:cNvSpPr txBox="1"/>
          <p:nvPr/>
        </p:nvSpPr>
        <p:spPr>
          <a:xfrm>
            <a:off x="4454492" y="4613512"/>
            <a:ext cx="20689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v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B7F04377-AE7C-402C-86E0-A2E99EB3A8D7}"/>
              </a:ext>
            </a:extLst>
          </p:cNvPr>
          <p:cNvSpPr txBox="1"/>
          <p:nvPr/>
        </p:nvSpPr>
        <p:spPr>
          <a:xfrm>
            <a:off x="3577445" y="3820151"/>
            <a:ext cx="216043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u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A138F217-61CC-4E27-8FFE-8FC9640E38B1}"/>
              </a:ext>
            </a:extLst>
          </p:cNvPr>
          <p:cNvSpPr txBox="1"/>
          <p:nvPr/>
        </p:nvSpPr>
        <p:spPr>
          <a:xfrm>
            <a:off x="6256320" y="4613512"/>
            <a:ext cx="20689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v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4986B8B6-457D-41E8-8921-250BAB71BCC6}"/>
              </a:ext>
            </a:extLst>
          </p:cNvPr>
          <p:cNvSpPr txBox="1"/>
          <p:nvPr/>
        </p:nvSpPr>
        <p:spPr>
          <a:xfrm>
            <a:off x="5379273" y="3820151"/>
            <a:ext cx="216043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u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E7A98D13-AFD0-40B3-A1FC-539381B7F1D6}"/>
              </a:ext>
            </a:extLst>
          </p:cNvPr>
          <p:cNvSpPr txBox="1"/>
          <p:nvPr/>
        </p:nvSpPr>
        <p:spPr>
          <a:xfrm>
            <a:off x="8092999" y="4613512"/>
            <a:ext cx="20689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v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EB25D65D-5F8E-49E8-8C6A-22EF221727E4}"/>
              </a:ext>
            </a:extLst>
          </p:cNvPr>
          <p:cNvSpPr txBox="1"/>
          <p:nvPr/>
        </p:nvSpPr>
        <p:spPr>
          <a:xfrm>
            <a:off x="7215952" y="3820151"/>
            <a:ext cx="216043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u</a:t>
            </a:r>
          </a:p>
        </p:txBody>
      </p:sp>
    </p:spTree>
    <p:extLst>
      <p:ext uri="{BB962C8B-B14F-4D97-AF65-F5344CB8AC3E}">
        <p14:creationId xmlns:p14="http://schemas.microsoft.com/office/powerpoint/2010/main" val="33168404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Shape 103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spcAft>
                <a:spcPts val="1600"/>
              </a:spcAft>
            </a:pPr>
            <a:r>
              <a:rPr lang="en-US" sz="3600" dirty="0"/>
              <a:t>Bifurcation Analysis</a:t>
            </a:r>
            <a:endParaRPr lang="en" sz="3600" dirty="0"/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D2BE8FAA-BB0E-4C9C-BF41-7EB496F9CB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49" y="1056290"/>
            <a:ext cx="7508801" cy="3576433"/>
          </a:xfrm>
        </p:spPr>
        <p:txBody>
          <a:bodyPr/>
          <a:lstStyle/>
          <a:p>
            <a:r>
              <a:rPr lang="en-US" dirty="0"/>
              <a:t>Is the limit cycle already there?</a:t>
            </a:r>
          </a:p>
        </p:txBody>
      </p:sp>
    </p:spTree>
    <p:extLst>
      <p:ext uri="{BB962C8B-B14F-4D97-AF65-F5344CB8AC3E}">
        <p14:creationId xmlns:p14="http://schemas.microsoft.com/office/powerpoint/2010/main" val="325130700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3DA93283-6D44-4D26-B989-DAFB817EDA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29028" y="1796513"/>
            <a:ext cx="4754100" cy="3180800"/>
          </a:xfrm>
          <a:prstGeom prst="rect">
            <a:avLst/>
          </a:prstGeom>
        </p:spPr>
      </p:pic>
      <p:sp>
        <p:nvSpPr>
          <p:cNvPr id="103" name="Shape 103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spcAft>
                <a:spcPts val="1600"/>
              </a:spcAft>
            </a:pPr>
            <a:r>
              <a:rPr lang="en-US" sz="3600" dirty="0"/>
              <a:t>Bifurcation Analysis</a:t>
            </a:r>
            <a:endParaRPr lang="en" sz="3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B407A0-5D03-4B50-82C6-34EDF0A1F3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55043"/>
            <a:ext cx="7886700" cy="3263504"/>
          </a:xfrm>
        </p:spPr>
        <p:txBody>
          <a:bodyPr/>
          <a:lstStyle/>
          <a:p>
            <a:r>
              <a:rPr lang="en-US" dirty="0"/>
              <a:t>Analytical solution of </a:t>
            </a:r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</a:t>
            </a:r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) curve</a:t>
            </a:r>
            <a:endParaRPr lang="en-US" i="1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D8C931F-525F-4259-9ED5-6F3927AA75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272098"/>
              </p:ext>
            </p:extLst>
          </p:nvPr>
        </p:nvGraphicFramePr>
        <p:xfrm>
          <a:off x="881063" y="2762250"/>
          <a:ext cx="23717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5" imgW="1790640" imgH="647640" progId="Equation.DSMT4">
                  <p:embed/>
                </p:oleObj>
              </mc:Choice>
              <mc:Fallback>
                <p:oleObj name="Equation" r:id="rId5" imgW="17906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1063" y="2762250"/>
                        <a:ext cx="2371725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FDC244DD-8619-450C-A6F2-9F575BC4402A}"/>
              </a:ext>
            </a:extLst>
          </p:cNvPr>
          <p:cNvSpPr txBox="1"/>
          <p:nvPr/>
        </p:nvSpPr>
        <p:spPr>
          <a:xfrm>
            <a:off x="1122637" y="183379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Fix current </a:t>
            </a:r>
            <a:r>
              <a:rPr 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7F98CB7-D049-43D7-9318-914497B0DCA5}"/>
              </a:ext>
            </a:extLst>
          </p:cNvPr>
          <p:cNvCxnSpPr>
            <a:cxnSpLocks/>
            <a:stCxn id="6" idx="2"/>
          </p:cNvCxnSpPr>
          <p:nvPr/>
        </p:nvCxnSpPr>
        <p:spPr>
          <a:xfrm>
            <a:off x="1792051" y="2203131"/>
            <a:ext cx="0" cy="47209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F0E62DB4-E14F-4702-9EAF-29CBC11A0BC8}"/>
              </a:ext>
            </a:extLst>
          </p:cNvPr>
          <p:cNvCxnSpPr/>
          <p:nvPr/>
        </p:nvCxnSpPr>
        <p:spPr>
          <a:xfrm flipH="1">
            <a:off x="1855006" y="4125636"/>
            <a:ext cx="1" cy="3519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F8C5344D-34B0-438E-92FE-DEFD72EBAC0F}"/>
              </a:ext>
            </a:extLst>
          </p:cNvPr>
          <p:cNvSpPr txBox="1"/>
          <p:nvPr/>
        </p:nvSpPr>
        <p:spPr>
          <a:xfrm>
            <a:off x="1345904" y="4415655"/>
            <a:ext cx="12554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</a:t>
            </a:r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) curve</a:t>
            </a:r>
            <a:endParaRPr lang="en-US" i="1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BC2C1CE-D9E1-41B1-B8FF-CB2F2F77D464}"/>
              </a:ext>
            </a:extLst>
          </p:cNvPr>
          <p:cNvCxnSpPr/>
          <p:nvPr/>
        </p:nvCxnSpPr>
        <p:spPr>
          <a:xfrm>
            <a:off x="5006602" y="2990704"/>
            <a:ext cx="326115" cy="76093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E3BB51FC-54A3-4B70-936F-1690D9EB86B3}"/>
              </a:ext>
            </a:extLst>
          </p:cNvPr>
          <p:cNvSpPr txBox="1"/>
          <p:nvPr/>
        </p:nvSpPr>
        <p:spPr>
          <a:xfrm>
            <a:off x="5169659" y="3777325"/>
            <a:ext cx="56618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I = 0.4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A8CF72BF-08E4-48E3-9AD2-FE45CB979A05}"/>
              </a:ext>
            </a:extLst>
          </p:cNvPr>
          <p:cNvSpPr txBox="1"/>
          <p:nvPr/>
        </p:nvSpPr>
        <p:spPr>
          <a:xfrm>
            <a:off x="4815060" y="2685764"/>
            <a:ext cx="56618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I = 0.0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01E866D-5176-4E17-B995-9384D7CFFE39}"/>
              </a:ext>
            </a:extLst>
          </p:cNvPr>
          <p:cNvSpPr txBox="1"/>
          <p:nvPr/>
        </p:nvSpPr>
        <p:spPr>
          <a:xfrm>
            <a:off x="2025086" y="3261967"/>
            <a:ext cx="193386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(i.e., </a:t>
            </a:r>
            <a:r>
              <a:rPr lang="en-US" sz="1200" dirty="0" err="1"/>
              <a:t>fxpt</a:t>
            </a:r>
            <a:r>
              <a:rPr lang="en-US" sz="1200" dirty="0"/>
              <a:t> goes across tau=0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BA48293-7DDC-400A-80F0-3C32823DD55C}"/>
              </a:ext>
            </a:extLst>
          </p:cNvPr>
          <p:cNvSpPr txBox="1"/>
          <p:nvPr/>
        </p:nvSpPr>
        <p:spPr>
          <a:xfrm>
            <a:off x="1199927" y="3818214"/>
            <a:ext cx="11789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f delta &gt; 0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8B336B88-72B6-4B5C-9C3C-52C5901A1A7B}"/>
              </a:ext>
            </a:extLst>
          </p:cNvPr>
          <p:cNvCxnSpPr/>
          <p:nvPr/>
        </p:nvCxnSpPr>
        <p:spPr>
          <a:xfrm flipH="1">
            <a:off x="1855007" y="3509148"/>
            <a:ext cx="1" cy="3519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17">
            <a:extLst>
              <a:ext uri="{FF2B5EF4-FFF2-40B4-BE49-F238E27FC236}">
                <a16:creationId xmlns:a16="http://schemas.microsoft.com/office/drawing/2014/main" id="{B70AE327-4AB0-4929-A85C-C1A75F97952D}"/>
              </a:ext>
            </a:extLst>
          </p:cNvPr>
          <p:cNvGrpSpPr/>
          <p:nvPr/>
        </p:nvGrpSpPr>
        <p:grpSpPr>
          <a:xfrm>
            <a:off x="5662438" y="4162566"/>
            <a:ext cx="334158" cy="76567"/>
            <a:chOff x="7414817" y="1588957"/>
            <a:chExt cx="334158" cy="76567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9A8A98C0-65CF-46E3-9503-D1291FE2C3B8}"/>
                </a:ext>
              </a:extLst>
            </p:cNvPr>
            <p:cNvSpPr/>
            <p:nvPr/>
          </p:nvSpPr>
          <p:spPr>
            <a:xfrm>
              <a:off x="7674024" y="1590573"/>
              <a:ext cx="74951" cy="74951"/>
            </a:xfrm>
            <a:prstGeom prst="ellipse">
              <a:avLst/>
            </a:prstGeom>
            <a:solidFill>
              <a:srgbClr val="6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C5D888DC-C7CA-4EFB-B19E-45BDA71EF276}"/>
                </a:ext>
              </a:extLst>
            </p:cNvPr>
            <p:cNvSpPr/>
            <p:nvPr/>
          </p:nvSpPr>
          <p:spPr>
            <a:xfrm>
              <a:off x="7414817" y="1588957"/>
              <a:ext cx="74951" cy="7495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5BD91A4F-8217-4F12-BD4E-D8204425E21B}"/>
                </a:ext>
              </a:extLst>
            </p:cNvPr>
            <p:cNvSpPr/>
            <p:nvPr/>
          </p:nvSpPr>
          <p:spPr>
            <a:xfrm>
              <a:off x="7544420" y="1588957"/>
              <a:ext cx="74951" cy="74951"/>
            </a:xfrm>
            <a:prstGeom prst="ellipse">
              <a:avLst/>
            </a:prstGeom>
            <a:solidFill>
              <a:srgbClr val="99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C6A49D74-FB18-4106-8C8B-B776BA612A33}"/>
              </a:ext>
            </a:extLst>
          </p:cNvPr>
          <p:cNvSpPr txBox="1"/>
          <p:nvPr/>
        </p:nvSpPr>
        <p:spPr>
          <a:xfrm>
            <a:off x="6201890" y="4002875"/>
            <a:ext cx="25842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Genetic algorithm findings with I switching between 0.2 and 0.35 </a:t>
            </a: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9BFB0F51-08AD-4978-9F71-0C47253D6BE2}"/>
              </a:ext>
            </a:extLst>
          </p:cNvPr>
          <p:cNvSpPr/>
          <p:nvPr/>
        </p:nvSpPr>
        <p:spPr>
          <a:xfrm>
            <a:off x="6701019" y="2692676"/>
            <a:ext cx="1332147" cy="361950"/>
          </a:xfrm>
          <a:prstGeom prst="ellipse">
            <a:avLst/>
          </a:prstGeom>
          <a:solidFill>
            <a:srgbClr val="00B0F0">
              <a:alpha val="10196"/>
            </a:srgbClr>
          </a:solidFill>
          <a:ln>
            <a:solidFill>
              <a:srgbClr val="00B0F0">
                <a:alpha val="2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5042833-3F7D-4C08-BFB1-053CE3354212}"/>
              </a:ext>
            </a:extLst>
          </p:cNvPr>
          <p:cNvSpPr txBox="1"/>
          <p:nvPr/>
        </p:nvSpPr>
        <p:spPr>
          <a:xfrm>
            <a:off x="6691576" y="3031135"/>
            <a:ext cx="18751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There are missing parts</a:t>
            </a:r>
          </a:p>
          <a:p>
            <a:r>
              <a:rPr lang="en-US" sz="1200" dirty="0">
                <a:sym typeface="Wingdings" panose="05000000000000000000" pitchFamily="2" charset="2"/>
              </a:rPr>
              <a:t> Other bifurcation exists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48826863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49B54E-7D79-4678-9744-35A571AD22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ase portrait of another (a, b) poi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97835A-A8E8-4C90-80F9-2D667A075B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939998"/>
            <a:ext cx="7886700" cy="3263504"/>
          </a:xfrm>
        </p:spPr>
        <p:txBody>
          <a:bodyPr/>
          <a:lstStyle/>
          <a:p>
            <a:r>
              <a:rPr lang="en-US" dirty="0"/>
              <a:t>(a, b) = (0.2958, 0.263)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B04143B-1C4F-4EAA-828C-FCAC666B18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268016"/>
            <a:ext cx="9144000" cy="228345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151F1AB-E2A3-41C4-B13F-AB7BB5286C8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4325" y="3689903"/>
            <a:ext cx="1794000" cy="13440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5F9DEB3-DEBF-4D46-9B30-6BDA746CAF9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94663" y="3689903"/>
            <a:ext cx="1794000" cy="13440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89F4E165-1E11-4B23-97B8-31A89376724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75001" y="3689903"/>
            <a:ext cx="1794000" cy="13440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E9C8F67E-809A-4E39-A0E8-BB34948017B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55339" y="3689903"/>
            <a:ext cx="1794000" cy="13440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5AD2C7FD-ADE0-4BC0-921E-B9835D8FB36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035675" y="3689903"/>
            <a:ext cx="1794000" cy="1344000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A8BA9FD3-6DEF-40E9-BD3D-66D6749A27E7}"/>
              </a:ext>
            </a:extLst>
          </p:cNvPr>
          <p:cNvSpPr txBox="1"/>
          <p:nvPr/>
        </p:nvSpPr>
        <p:spPr>
          <a:xfrm>
            <a:off x="725724" y="4515770"/>
            <a:ext cx="85792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stable spirals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EB81024-0AE5-48E5-B3A5-9A56EE865097}"/>
              </a:ext>
            </a:extLst>
          </p:cNvPr>
          <p:cNvSpPr txBox="1"/>
          <p:nvPr/>
        </p:nvSpPr>
        <p:spPr>
          <a:xfrm>
            <a:off x="774169" y="4341938"/>
            <a:ext cx="82586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FF0000"/>
                </a:solidFill>
              </a:rPr>
              <a:t>saddle point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6B12A55-5F23-47CE-9680-CB296F464216}"/>
              </a:ext>
            </a:extLst>
          </p:cNvPr>
          <p:cNvSpPr txBox="1"/>
          <p:nvPr/>
        </p:nvSpPr>
        <p:spPr>
          <a:xfrm>
            <a:off x="4183290" y="4515770"/>
            <a:ext cx="85792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stable spiral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F16FC22-AA71-4B46-8AD6-C8D4169100AF}"/>
              </a:ext>
            </a:extLst>
          </p:cNvPr>
          <p:cNvSpPr txBox="1"/>
          <p:nvPr/>
        </p:nvSpPr>
        <p:spPr>
          <a:xfrm>
            <a:off x="4231735" y="4341938"/>
            <a:ext cx="82586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FF0000"/>
                </a:solidFill>
              </a:rPr>
              <a:t>saddle point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F5DABF6-A3AE-4DEF-A400-317F70174E17}"/>
              </a:ext>
            </a:extLst>
          </p:cNvPr>
          <p:cNvSpPr txBox="1"/>
          <p:nvPr/>
        </p:nvSpPr>
        <p:spPr>
          <a:xfrm>
            <a:off x="5823568" y="4515770"/>
            <a:ext cx="85792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stable spirals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4E7D7FE-1D6F-4D04-8110-D5BAE1A6CF0A}"/>
              </a:ext>
            </a:extLst>
          </p:cNvPr>
          <p:cNvSpPr txBox="1"/>
          <p:nvPr/>
        </p:nvSpPr>
        <p:spPr>
          <a:xfrm>
            <a:off x="5872013" y="4341938"/>
            <a:ext cx="82586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FF0000"/>
                </a:solidFill>
              </a:rPr>
              <a:t>saddle point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9E62192-8AA1-4F38-8FD8-F166EA1A5F2D}"/>
              </a:ext>
            </a:extLst>
          </p:cNvPr>
          <p:cNvSpPr txBox="1"/>
          <p:nvPr/>
        </p:nvSpPr>
        <p:spPr>
          <a:xfrm>
            <a:off x="7503906" y="4515770"/>
            <a:ext cx="85792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stable spirals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B3067E8-284A-4419-B955-C42D106C7C11}"/>
              </a:ext>
            </a:extLst>
          </p:cNvPr>
          <p:cNvSpPr txBox="1"/>
          <p:nvPr/>
        </p:nvSpPr>
        <p:spPr>
          <a:xfrm>
            <a:off x="7552351" y="4341938"/>
            <a:ext cx="82586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FF0000"/>
                </a:solidFill>
              </a:rPr>
              <a:t>saddle point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F2FBE14-5D0D-45DC-8BBC-DA2CE1223FD5}"/>
              </a:ext>
            </a:extLst>
          </p:cNvPr>
          <p:cNvSpPr txBox="1"/>
          <p:nvPr/>
        </p:nvSpPr>
        <p:spPr>
          <a:xfrm>
            <a:off x="2474485" y="4422528"/>
            <a:ext cx="82747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nothing</a:t>
            </a:r>
          </a:p>
        </p:txBody>
      </p:sp>
    </p:spTree>
    <p:extLst>
      <p:ext uri="{BB962C8B-B14F-4D97-AF65-F5344CB8AC3E}">
        <p14:creationId xmlns:p14="http://schemas.microsoft.com/office/powerpoint/2010/main" val="6054387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49B54E-7D79-4678-9744-35A571AD22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ase portrait of another (a, b) point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FC716CD-33CB-448C-833F-8A712C2850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1950" y="1746508"/>
            <a:ext cx="4390159" cy="2344597"/>
          </a:xfrm>
          <a:prstGeom prst="rect">
            <a:avLst/>
          </a:prstGeom>
        </p:spPr>
      </p:pic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C22C0310-1916-4498-B2F2-1D1D0556A069}"/>
              </a:ext>
            </a:extLst>
          </p:cNvPr>
          <p:cNvSpPr txBox="1">
            <a:spLocks/>
          </p:cNvSpPr>
          <p:nvPr/>
        </p:nvSpPr>
        <p:spPr>
          <a:xfrm>
            <a:off x="571943" y="137549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For fixed (a, b) = (0.2958, 0.263), sweep the stimulus current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0B1423A-60BC-450D-AFC6-6B711D365C75}"/>
              </a:ext>
            </a:extLst>
          </p:cNvPr>
          <p:cNvSpPr txBox="1"/>
          <p:nvPr/>
        </p:nvSpPr>
        <p:spPr>
          <a:xfrm>
            <a:off x="675409" y="4103581"/>
            <a:ext cx="740953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ooks like that a saddle-node bifurcation is causing the bi-stability. </a:t>
            </a:r>
          </a:p>
          <a:p>
            <a:r>
              <a:rPr lang="en-US" dirty="0">
                <a:highlight>
                  <a:srgbClr val="FFFF00"/>
                </a:highlight>
              </a:rPr>
              <a:t>Wrong</a:t>
            </a:r>
            <a:r>
              <a:rPr lang="en-US" dirty="0"/>
              <a:t>! The saddle point was already there before the stimulation; it is the annihilation of the fixed points that produce the bi-stability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0C26822-1E28-4A9D-8460-59E897D52D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77230" y="1651384"/>
            <a:ext cx="3629506" cy="2439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393432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C7DA3A9A-0D9E-46A9-801C-B1B141A236A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68521" y="1822088"/>
            <a:ext cx="4933500" cy="3236800"/>
          </a:xfrm>
          <a:prstGeom prst="rect">
            <a:avLst/>
          </a:prstGeom>
        </p:spPr>
      </p:pic>
      <p:sp>
        <p:nvSpPr>
          <p:cNvPr id="103" name="Shape 103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spcAft>
                <a:spcPts val="1600"/>
              </a:spcAft>
            </a:pPr>
            <a:r>
              <a:rPr lang="en-US" sz="3600" dirty="0"/>
              <a:t>Bifurcation Analysis</a:t>
            </a:r>
            <a:endParaRPr lang="en" sz="3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B407A0-5D03-4B50-82C6-34EDF0A1F3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55043"/>
            <a:ext cx="7886700" cy="3263504"/>
          </a:xfrm>
        </p:spPr>
        <p:txBody>
          <a:bodyPr/>
          <a:lstStyle/>
          <a:p>
            <a:r>
              <a:rPr lang="en-US" dirty="0"/>
              <a:t>Patch parameters that enables saddle-node bifurcation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D8C931F-525F-4259-9ED5-6F3927AA75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73722"/>
              </p:ext>
            </p:extLst>
          </p:nvPr>
        </p:nvGraphicFramePr>
        <p:xfrm>
          <a:off x="415998" y="2829664"/>
          <a:ext cx="3465512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5" imgW="2616120" imgH="749160" progId="Equation.DSMT4">
                  <p:embed/>
                </p:oleObj>
              </mc:Choice>
              <mc:Fallback>
                <p:oleObj name="Equation" r:id="rId5" imgW="2616120" imgH="749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D8C931F-525F-4259-9ED5-6F3927AA75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5998" y="2829664"/>
                        <a:ext cx="3465512" cy="99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FDC244DD-8619-450C-A6F2-9F575BC4402A}"/>
              </a:ext>
            </a:extLst>
          </p:cNvPr>
          <p:cNvSpPr txBox="1"/>
          <p:nvPr/>
        </p:nvSpPr>
        <p:spPr>
          <a:xfrm>
            <a:off x="1345906" y="1988581"/>
            <a:ext cx="973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urrent </a:t>
            </a:r>
            <a:r>
              <a:rPr 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7F98CB7-D049-43D7-9318-914497B0DCA5}"/>
              </a:ext>
            </a:extLst>
          </p:cNvPr>
          <p:cNvCxnSpPr>
            <a:stCxn id="6" idx="2"/>
          </p:cNvCxnSpPr>
          <p:nvPr/>
        </p:nvCxnSpPr>
        <p:spPr>
          <a:xfrm flipH="1">
            <a:off x="1832577" y="2357913"/>
            <a:ext cx="1" cy="3519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F8C5344D-34B0-438E-92FE-DEFD72EBAC0F}"/>
              </a:ext>
            </a:extLst>
          </p:cNvPr>
          <p:cNvSpPr txBox="1"/>
          <p:nvPr/>
        </p:nvSpPr>
        <p:spPr>
          <a:xfrm>
            <a:off x="1345904" y="4415655"/>
            <a:ext cx="12426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(a, b) curve</a:t>
            </a:r>
            <a:endParaRPr lang="en-US" i="1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BC2C1CE-D9E1-41B1-B8FF-CB2F2F77D464}"/>
              </a:ext>
            </a:extLst>
          </p:cNvPr>
          <p:cNvCxnSpPr/>
          <p:nvPr/>
        </p:nvCxnSpPr>
        <p:spPr>
          <a:xfrm>
            <a:off x="5006602" y="2990704"/>
            <a:ext cx="326115" cy="76093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E3BB51FC-54A3-4B70-936F-1690D9EB86B3}"/>
              </a:ext>
            </a:extLst>
          </p:cNvPr>
          <p:cNvSpPr txBox="1"/>
          <p:nvPr/>
        </p:nvSpPr>
        <p:spPr>
          <a:xfrm>
            <a:off x="5169659" y="3777325"/>
            <a:ext cx="56618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I = 0.4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A8CF72BF-08E4-48E3-9AD2-FE45CB979A05}"/>
              </a:ext>
            </a:extLst>
          </p:cNvPr>
          <p:cNvSpPr txBox="1"/>
          <p:nvPr/>
        </p:nvSpPr>
        <p:spPr>
          <a:xfrm>
            <a:off x="4815060" y="2685764"/>
            <a:ext cx="56618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I = 0.0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8B336B88-72B6-4B5C-9C3C-52C5901A1A7B}"/>
              </a:ext>
            </a:extLst>
          </p:cNvPr>
          <p:cNvCxnSpPr/>
          <p:nvPr/>
        </p:nvCxnSpPr>
        <p:spPr>
          <a:xfrm flipH="1">
            <a:off x="1832577" y="3799349"/>
            <a:ext cx="1" cy="3519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17">
            <a:extLst>
              <a:ext uri="{FF2B5EF4-FFF2-40B4-BE49-F238E27FC236}">
                <a16:creationId xmlns:a16="http://schemas.microsoft.com/office/drawing/2014/main" id="{B70AE327-4AB0-4929-A85C-C1A75F97952D}"/>
              </a:ext>
            </a:extLst>
          </p:cNvPr>
          <p:cNvGrpSpPr/>
          <p:nvPr/>
        </p:nvGrpSpPr>
        <p:grpSpPr>
          <a:xfrm>
            <a:off x="5662438" y="4162566"/>
            <a:ext cx="334158" cy="76567"/>
            <a:chOff x="7414817" y="1588957"/>
            <a:chExt cx="334158" cy="76567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9A8A98C0-65CF-46E3-9503-D1291FE2C3B8}"/>
                </a:ext>
              </a:extLst>
            </p:cNvPr>
            <p:cNvSpPr/>
            <p:nvPr/>
          </p:nvSpPr>
          <p:spPr>
            <a:xfrm>
              <a:off x="7674024" y="1590573"/>
              <a:ext cx="74951" cy="74951"/>
            </a:xfrm>
            <a:prstGeom prst="ellipse">
              <a:avLst/>
            </a:prstGeom>
            <a:solidFill>
              <a:srgbClr val="6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C5D888DC-C7CA-4EFB-B19E-45BDA71EF276}"/>
                </a:ext>
              </a:extLst>
            </p:cNvPr>
            <p:cNvSpPr/>
            <p:nvPr/>
          </p:nvSpPr>
          <p:spPr>
            <a:xfrm>
              <a:off x="7414817" y="1588957"/>
              <a:ext cx="74951" cy="7495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5BD91A4F-8217-4F12-BD4E-D8204425E21B}"/>
                </a:ext>
              </a:extLst>
            </p:cNvPr>
            <p:cNvSpPr/>
            <p:nvPr/>
          </p:nvSpPr>
          <p:spPr>
            <a:xfrm>
              <a:off x="7544420" y="1588957"/>
              <a:ext cx="74951" cy="74951"/>
            </a:xfrm>
            <a:prstGeom prst="ellipse">
              <a:avLst/>
            </a:prstGeom>
            <a:solidFill>
              <a:srgbClr val="99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C6A49D74-FB18-4106-8C8B-B776BA612A33}"/>
              </a:ext>
            </a:extLst>
          </p:cNvPr>
          <p:cNvSpPr txBox="1"/>
          <p:nvPr/>
        </p:nvSpPr>
        <p:spPr>
          <a:xfrm>
            <a:off x="6201890" y="4002875"/>
            <a:ext cx="25842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Genetic algorithm findings with I switching between 0.2 and 0.35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68A0BB9-4B79-4934-B6D8-5A26CDD5539D}"/>
              </a:ext>
            </a:extLst>
          </p:cNvPr>
          <p:cNvSpPr txBox="1"/>
          <p:nvPr/>
        </p:nvSpPr>
        <p:spPr>
          <a:xfrm>
            <a:off x="5088564" y="2159884"/>
            <a:ext cx="16661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Due to </a:t>
            </a:r>
            <a:r>
              <a:rPr lang="en-US" sz="1200" dirty="0" err="1"/>
              <a:t>Hopf</a:t>
            </a:r>
            <a:r>
              <a:rPr lang="en-US" sz="1200" dirty="0"/>
              <a:t>-bifurcation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1FD1B907-C759-41D8-8338-B2B578E5A731}"/>
              </a:ext>
            </a:extLst>
          </p:cNvPr>
          <p:cNvSpPr txBox="1"/>
          <p:nvPr/>
        </p:nvSpPr>
        <p:spPr>
          <a:xfrm>
            <a:off x="6803855" y="2014865"/>
            <a:ext cx="16276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Due to annihilation of two stable fixed points</a:t>
            </a:r>
          </a:p>
        </p:txBody>
      </p:sp>
    </p:spTree>
    <p:extLst>
      <p:ext uri="{BB962C8B-B14F-4D97-AF65-F5344CB8AC3E}">
        <p14:creationId xmlns:p14="http://schemas.microsoft.com/office/powerpoint/2010/main" val="161517014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 descr="텍스트이(가) 표시된 사진&#10;&#10;높은 신뢰도로 생성된 설명">
            <a:extLst>
              <a:ext uri="{FF2B5EF4-FFF2-40B4-BE49-F238E27FC236}">
                <a16:creationId xmlns:a16="http://schemas.microsoft.com/office/drawing/2014/main" id="{EF16AE59-6595-4A24-B6D2-7F2D0D611C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06239" y="935120"/>
            <a:ext cx="4211126" cy="3158344"/>
          </a:xfrm>
          <a:prstGeom prst="rect">
            <a:avLst/>
          </a:prstGeom>
          <a:effectLst/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F49B54E-7D79-4678-9744-35A571AD22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6696" y="471949"/>
            <a:ext cx="2629122" cy="1216741"/>
          </a:xfrm>
        </p:spPr>
        <p:txBody>
          <a:bodyPr>
            <a:normAutofit/>
          </a:bodyPr>
          <a:lstStyle/>
          <a:p>
            <a:r>
              <a:rPr lang="en-US" sz="2600" dirty="0"/>
              <a:t>Bifurcation diagram of Izhikevich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97835A-A8E8-4C90-80F9-2D667A075B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6698" y="1828800"/>
            <a:ext cx="2629120" cy="2839064"/>
          </a:xfrm>
        </p:spPr>
        <p:txBody>
          <a:bodyPr>
            <a:normAutofit/>
          </a:bodyPr>
          <a:lstStyle/>
          <a:p>
            <a:r>
              <a:rPr lang="en-US" sz="900" dirty="0"/>
              <a:t>(a, b) corresponding to Evolutionary algorithm</a:t>
            </a:r>
          </a:p>
          <a:p>
            <a:pPr lvl="1">
              <a:buFontTx/>
              <a:buChar char="-"/>
            </a:pPr>
            <a:r>
              <a:rPr lang="en-US" sz="900" dirty="0"/>
              <a:t>Bifurcation between unstable node vs. stable node (</a:t>
            </a:r>
            <a:r>
              <a:rPr lang="en-US" sz="900" dirty="0" err="1"/>
              <a:t>Hopf</a:t>
            </a:r>
            <a:r>
              <a:rPr lang="en-US" sz="900" dirty="0"/>
              <a:t> bifurcation)</a:t>
            </a:r>
          </a:p>
          <a:p>
            <a:pPr lvl="1">
              <a:buFontTx/>
              <a:buChar char="-"/>
            </a:pPr>
            <a:r>
              <a:rPr lang="en-US" sz="900" dirty="0"/>
              <a:t>Value of ‘b’ converges again</a:t>
            </a:r>
          </a:p>
          <a:p>
            <a:pPr lvl="1">
              <a:buFontTx/>
              <a:buChar char="-"/>
            </a:pPr>
            <a:r>
              <a:rPr lang="en-US" sz="900" dirty="0"/>
              <a:t>This is due to characteristics of hybrid model</a:t>
            </a:r>
          </a:p>
          <a:p>
            <a:pPr lvl="2">
              <a:buFont typeface="Wingdings" panose="05000000000000000000" pitchFamily="2" charset="2"/>
              <a:buChar char="§"/>
            </a:pPr>
            <a:r>
              <a:rPr lang="en-US" sz="900" dirty="0"/>
              <a:t>Reduced dimensionality (2D) impossible to have LC</a:t>
            </a:r>
          </a:p>
          <a:p>
            <a:pPr lvl="2">
              <a:buFont typeface="Wingdings" panose="05000000000000000000" pitchFamily="2" charset="2"/>
              <a:buChar char="§"/>
            </a:pPr>
            <a:r>
              <a:rPr lang="en-US" sz="900" dirty="0"/>
              <a:t>Introduce Afterhyperpolarization reset (AHP rest)</a:t>
            </a:r>
          </a:p>
          <a:p>
            <a:pPr lvl="2">
              <a:buFont typeface="Wingdings" panose="05000000000000000000" pitchFamily="2" charset="2"/>
              <a:buChar char="§"/>
            </a:pPr>
            <a:r>
              <a:rPr lang="en-US" sz="900" dirty="0"/>
              <a:t>Artificial LC</a:t>
            </a:r>
          </a:p>
          <a:p>
            <a:pPr lvl="2">
              <a:buFont typeface="Wingdings" panose="05000000000000000000" pitchFamily="2" charset="2"/>
              <a:buChar char="§"/>
            </a:pPr>
            <a:r>
              <a:rPr lang="en-US" sz="900" dirty="0"/>
              <a:t>When a &gt; ~.25, no stable fixed point</a:t>
            </a:r>
          </a:p>
          <a:p>
            <a:pPr lvl="3">
              <a:buFontTx/>
              <a:buChar char="-"/>
            </a:pPr>
            <a:r>
              <a:rPr lang="en-US" sz="900" dirty="0"/>
              <a:t>AHP  induce LC for any b</a:t>
            </a:r>
          </a:p>
          <a:p>
            <a:pPr lvl="3">
              <a:buFontTx/>
              <a:buChar char="-"/>
            </a:pPr>
            <a:endParaRPr lang="en-US" sz="900" dirty="0"/>
          </a:p>
          <a:p>
            <a:pPr lvl="1">
              <a:buFontTx/>
              <a:buChar char="-"/>
            </a:pPr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38478202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AD2EFB-6D80-42BB-ADB3-9BD844481F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furcation diagram of Izhikevich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5BDCEA-49D6-4A7E-982B-2769A7F732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6725" y="1268016"/>
            <a:ext cx="4463287" cy="3263504"/>
          </a:xfrm>
        </p:spPr>
        <p:txBody>
          <a:bodyPr/>
          <a:lstStyle/>
          <a:p>
            <a:r>
              <a:rPr lang="en-US" dirty="0"/>
              <a:t>In Izhikevich model, LC occur in nowhere</a:t>
            </a:r>
          </a:p>
          <a:p>
            <a:pPr lvl="1">
              <a:buFontTx/>
              <a:buChar char="-"/>
            </a:pPr>
            <a:r>
              <a:rPr lang="en-US" dirty="0"/>
              <a:t>No </a:t>
            </a:r>
            <a:r>
              <a:rPr lang="en-US" dirty="0" err="1"/>
              <a:t>fxpt</a:t>
            </a:r>
            <a:r>
              <a:rPr lang="en-US" dirty="0"/>
              <a:t> near LC</a:t>
            </a:r>
          </a:p>
          <a:p>
            <a:pPr lvl="1">
              <a:buFontTx/>
              <a:buChar char="-"/>
            </a:pPr>
            <a:r>
              <a:rPr lang="en-US" dirty="0"/>
              <a:t>As aforementioned due to hybrid model</a:t>
            </a:r>
          </a:p>
          <a:p>
            <a:pPr lvl="2">
              <a:buFontTx/>
              <a:buChar char="-"/>
            </a:pPr>
            <a:r>
              <a:rPr lang="en-US" dirty="0"/>
              <a:t>AHP rest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2FEB087-5106-4C16-9983-CCE1D1B221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8271" y="1268016"/>
            <a:ext cx="4301362" cy="3222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258296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618431-7003-4303-9EAD-5C0FAD981D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16FAA4-FC2E-4409-A685-D58F4FD0102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enetic algorithm is a good method for parameter searching, provided that the reward function is properly defined.</a:t>
            </a:r>
          </a:p>
          <a:p>
            <a:r>
              <a:rPr lang="en-US" dirty="0"/>
              <a:t>Izhikevich model’s bi-stability is produced by changing the stimulus current. </a:t>
            </a:r>
          </a:p>
          <a:p>
            <a:r>
              <a:rPr lang="en-US" dirty="0"/>
              <a:t>Parameters 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) that constitute bi-stability involves either supercritical </a:t>
            </a:r>
            <a:r>
              <a:rPr lang="en-US" dirty="0" err="1"/>
              <a:t>Hopf</a:t>
            </a:r>
            <a:r>
              <a:rPr lang="en-US" dirty="0"/>
              <a:t> bifurcation or annihilation of fixed points.</a:t>
            </a:r>
          </a:p>
          <a:p>
            <a:pPr lvl="1"/>
            <a:r>
              <a:rPr lang="en-US" dirty="0"/>
              <a:t>In either cases, a limit cycle already exists.</a:t>
            </a:r>
          </a:p>
        </p:txBody>
      </p:sp>
    </p:spTree>
    <p:extLst>
      <p:ext uri="{BB962C8B-B14F-4D97-AF65-F5344CB8AC3E}">
        <p14:creationId xmlns:p14="http://schemas.microsoft.com/office/powerpoint/2010/main" val="396834036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A91754-900D-42D9-9E04-A09AFD4A4E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groun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573EF4-CE4E-45C0-8474-6984A6A70D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zhikevich model is a neuron model that</a:t>
            </a:r>
          </a:p>
          <a:p>
            <a:pPr marL="685800" lvl="1" indent="-342900">
              <a:buFont typeface="+mj-lt"/>
              <a:buAutoNum type="arabicPeriod"/>
            </a:pPr>
            <a:r>
              <a:rPr lang="en-US" dirty="0"/>
              <a:t>can reproduce wide range of behaviors of cortical neurons; and </a:t>
            </a:r>
          </a:p>
          <a:p>
            <a:pPr marL="685800" lvl="1" indent="-342900">
              <a:buFont typeface="+mj-lt"/>
              <a:buAutoNum type="arabicPeriod"/>
            </a:pPr>
            <a:r>
              <a:rPr lang="en-US" dirty="0"/>
              <a:t>is computationally efficient</a:t>
            </a:r>
          </a:p>
        </p:txBody>
      </p:sp>
      <p:pic>
        <p:nvPicPr>
          <p:cNvPr id="4" name="Shape 67">
            <a:extLst>
              <a:ext uri="{FF2B5EF4-FFF2-40B4-BE49-F238E27FC236}">
                <a16:creationId xmlns:a16="http://schemas.microsoft.com/office/drawing/2014/main" id="{DA63010A-7359-4EEF-958E-E12394756A94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62558" y="3035977"/>
            <a:ext cx="1857375" cy="116205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Shape 68">
            <a:extLst>
              <a:ext uri="{FF2B5EF4-FFF2-40B4-BE49-F238E27FC236}">
                <a16:creationId xmlns:a16="http://schemas.microsoft.com/office/drawing/2014/main" id="{699900CC-2C2E-48EA-8F93-FE9B587FC86B}"/>
              </a:ext>
            </a:extLst>
          </p:cNvPr>
          <p:cNvSpPr txBox="1"/>
          <p:nvPr/>
        </p:nvSpPr>
        <p:spPr>
          <a:xfrm>
            <a:off x="262558" y="2682877"/>
            <a:ext cx="2147100" cy="3531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r>
              <a:rPr lang="en" dirty="0"/>
              <a:t>Izhikevich model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6CA642D-1420-492A-8197-E967BE37DCA5}"/>
              </a:ext>
            </a:extLst>
          </p:cNvPr>
          <p:cNvSpPr txBox="1"/>
          <p:nvPr/>
        </p:nvSpPr>
        <p:spPr>
          <a:xfrm>
            <a:off x="1382231" y="4885196"/>
            <a:ext cx="66372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solidFill>
                  <a:schemeClr val="bg1">
                    <a:lumMod val="65000"/>
                  </a:schemeClr>
                </a:solidFill>
              </a:rPr>
              <a:t>Electronic version of the figure and reproduction permissions are freely available at www.izhikevich.com</a:t>
            </a:r>
            <a:endParaRPr lang="en-US" sz="1200" dirty="0">
              <a:solidFill>
                <a:schemeClr val="bg1">
                  <a:lumMod val="65000"/>
                </a:schemeClr>
              </a:solidFill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6EECDAA7-D6D2-48F9-8BA7-ADE949B3C15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3437" y="2506647"/>
            <a:ext cx="4374855" cy="2046303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EA0FBBE2-DAAC-4D0C-864B-72569532BAC3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56208"/>
          <a:stretch/>
        </p:blipFill>
        <p:spPr>
          <a:xfrm>
            <a:off x="7370913" y="3470815"/>
            <a:ext cx="1094432" cy="1065011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700DC063-F576-48DC-A6BD-17681881C73D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52372"/>
          <a:stretch/>
        </p:blipFill>
        <p:spPr>
          <a:xfrm>
            <a:off x="7322983" y="2405804"/>
            <a:ext cx="1190292" cy="1065011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1D309105-DA08-402B-A681-F55D65AA29F9}"/>
              </a:ext>
            </a:extLst>
          </p:cNvPr>
          <p:cNvSpPr/>
          <p:nvPr/>
        </p:nvSpPr>
        <p:spPr>
          <a:xfrm>
            <a:off x="4642884" y="3470815"/>
            <a:ext cx="1190846" cy="108213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86F68612-F295-426A-A653-77FD29E0209B}"/>
              </a:ext>
            </a:extLst>
          </p:cNvPr>
          <p:cNvSpPr/>
          <p:nvPr/>
        </p:nvSpPr>
        <p:spPr>
          <a:xfrm>
            <a:off x="7690883" y="4026195"/>
            <a:ext cx="171832" cy="17183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3F93D71C-3965-4A6F-948D-87CCF5706136}"/>
              </a:ext>
            </a:extLst>
          </p:cNvPr>
          <p:cNvSpPr/>
          <p:nvPr/>
        </p:nvSpPr>
        <p:spPr>
          <a:xfrm>
            <a:off x="8233140" y="2477390"/>
            <a:ext cx="171832" cy="17183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27EB2D8C-5ADA-4FD5-9412-1434F24BC24B}"/>
              </a:ext>
            </a:extLst>
          </p:cNvPr>
          <p:cNvSpPr/>
          <p:nvPr/>
        </p:nvSpPr>
        <p:spPr>
          <a:xfrm>
            <a:off x="3717796" y="4537184"/>
            <a:ext cx="46012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Particularly, we are interested in the bi-stability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41A6727-2AEB-40B0-B889-578B5084E62B}"/>
              </a:ext>
            </a:extLst>
          </p:cNvPr>
          <p:cNvSpPr txBox="1"/>
          <p:nvPr/>
        </p:nvSpPr>
        <p:spPr>
          <a:xfrm>
            <a:off x="328683" y="4123288"/>
            <a:ext cx="170213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 state variables</a:t>
            </a:r>
          </a:p>
          <a:p>
            <a:r>
              <a:rPr lang="en-US" dirty="0"/>
              <a:t>4 parameters </a:t>
            </a:r>
          </a:p>
          <a:p>
            <a:r>
              <a:rPr lang="en-US" dirty="0"/>
              <a:t>1 input current</a:t>
            </a:r>
          </a:p>
        </p:txBody>
      </p:sp>
    </p:spTree>
    <p:extLst>
      <p:ext uri="{BB962C8B-B14F-4D97-AF65-F5344CB8AC3E}">
        <p14:creationId xmlns:p14="http://schemas.microsoft.com/office/powerpoint/2010/main" val="5827810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AD03F4-E00F-46C0-B17D-160FBCBCF1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Goal</a:t>
            </a:r>
            <a:endParaRPr lang="en-US" dirty="0"/>
          </a:p>
        </p:txBody>
      </p:sp>
      <p:pic>
        <p:nvPicPr>
          <p:cNvPr id="4" name="Shape 79">
            <a:extLst>
              <a:ext uri="{FF2B5EF4-FFF2-40B4-BE49-F238E27FC236}">
                <a16:creationId xmlns:a16="http://schemas.microsoft.com/office/drawing/2014/main" id="{2ED2C3AB-90F2-417E-8058-D4A3991BCA4C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6713019" y="2931913"/>
            <a:ext cx="1857375" cy="116205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Shape 80">
            <a:extLst>
              <a:ext uri="{FF2B5EF4-FFF2-40B4-BE49-F238E27FC236}">
                <a16:creationId xmlns:a16="http://schemas.microsoft.com/office/drawing/2014/main" id="{822FD96E-9CF9-4977-AF7B-28C6B2DA0D3C}"/>
              </a:ext>
            </a:extLst>
          </p:cNvPr>
          <p:cNvSpPr/>
          <p:nvPr/>
        </p:nvSpPr>
        <p:spPr>
          <a:xfrm>
            <a:off x="6752919" y="3587513"/>
            <a:ext cx="1593300" cy="442200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pic>
        <p:nvPicPr>
          <p:cNvPr id="6" name="Shape 69">
            <a:extLst>
              <a:ext uri="{FF2B5EF4-FFF2-40B4-BE49-F238E27FC236}">
                <a16:creationId xmlns:a16="http://schemas.microsoft.com/office/drawing/2014/main" id="{F829FD18-1D6D-4622-B917-F8F2584FCE63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6196790" y="1268016"/>
            <a:ext cx="2889835" cy="125075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Shape 70">
            <a:extLst>
              <a:ext uri="{FF2B5EF4-FFF2-40B4-BE49-F238E27FC236}">
                <a16:creationId xmlns:a16="http://schemas.microsoft.com/office/drawing/2014/main" id="{C73622B6-9BFD-42FA-B9DB-561E99A9535B}"/>
              </a:ext>
            </a:extLst>
          </p:cNvPr>
          <p:cNvSpPr txBox="1"/>
          <p:nvPr/>
        </p:nvSpPr>
        <p:spPr>
          <a:xfrm>
            <a:off x="6890725" y="957632"/>
            <a:ext cx="1600533" cy="370067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/>
          <a:p>
            <a:pPr lvl="0" algn="ctr" rtl="0">
              <a:spcBef>
                <a:spcPts val="0"/>
              </a:spcBef>
              <a:buNone/>
            </a:pPr>
            <a:r>
              <a:rPr lang="en-US" dirty="0"/>
              <a:t>Bi-stability</a:t>
            </a:r>
            <a:endParaRPr lang="en" dirty="0"/>
          </a:p>
        </p:txBody>
      </p:sp>
      <p:sp>
        <p:nvSpPr>
          <p:cNvPr id="8" name="Shape 71">
            <a:extLst>
              <a:ext uri="{FF2B5EF4-FFF2-40B4-BE49-F238E27FC236}">
                <a16:creationId xmlns:a16="http://schemas.microsoft.com/office/drawing/2014/main" id="{29E7366A-FE4A-4B66-B520-37242A3B90A9}"/>
              </a:ext>
            </a:extLst>
          </p:cNvPr>
          <p:cNvSpPr txBox="1"/>
          <p:nvPr/>
        </p:nvSpPr>
        <p:spPr>
          <a:xfrm>
            <a:off x="6650333" y="1040266"/>
            <a:ext cx="836100" cy="3270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r>
              <a:rPr lang="en" sz="1000" dirty="0">
                <a:solidFill>
                  <a:srgbClr val="FF0000"/>
                </a:solidFill>
              </a:rPr>
              <a:t>Turn on</a:t>
            </a:r>
          </a:p>
        </p:txBody>
      </p:sp>
      <p:sp>
        <p:nvSpPr>
          <p:cNvPr id="9" name="Shape 72">
            <a:extLst>
              <a:ext uri="{FF2B5EF4-FFF2-40B4-BE49-F238E27FC236}">
                <a16:creationId xmlns:a16="http://schemas.microsoft.com/office/drawing/2014/main" id="{55A46D47-9333-4A5F-BCB2-C1B090620717}"/>
              </a:ext>
            </a:extLst>
          </p:cNvPr>
          <p:cNvSpPr txBox="1"/>
          <p:nvPr/>
        </p:nvSpPr>
        <p:spPr>
          <a:xfrm>
            <a:off x="7679250" y="2493901"/>
            <a:ext cx="836100" cy="3270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" sz="1000" dirty="0">
                <a:solidFill>
                  <a:srgbClr val="FF0000"/>
                </a:solidFill>
              </a:rPr>
              <a:t>Turn off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A3591326-2311-4CFB-AE7E-6DBB3B41CF6D}"/>
              </a:ext>
            </a:extLst>
          </p:cNvPr>
          <p:cNvSpPr txBox="1">
            <a:spLocks/>
          </p:cNvSpPr>
          <p:nvPr/>
        </p:nvSpPr>
        <p:spPr>
          <a:xfrm>
            <a:off x="751368" y="1521619"/>
            <a:ext cx="5394252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Our goal is to find and explain a set of parameters that constitute the bi-stability of Izhikevich model.</a:t>
            </a:r>
          </a:p>
          <a:p>
            <a:r>
              <a:rPr lang="en-US" dirty="0"/>
              <a:t>We believe the bi-stability of the Izhikevich model has some implications of working memory.</a:t>
            </a:r>
          </a:p>
          <a:p>
            <a:r>
              <a:rPr lang="en-US" dirty="0"/>
              <a:t>Challenges: the Izhikevich model is a hybrid model. It has intrinsic discontinuity.</a:t>
            </a:r>
          </a:p>
        </p:txBody>
      </p:sp>
    </p:spTree>
    <p:extLst>
      <p:ext uri="{BB962C8B-B14F-4D97-AF65-F5344CB8AC3E}">
        <p14:creationId xmlns:p14="http://schemas.microsoft.com/office/powerpoint/2010/main" val="32050381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7A1ECF-9E35-4771-8237-DA6B0AABBB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ase Portrait: An Example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2F9CD9-E345-4B31-B5CD-0CAEC3073E9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567C81F0-1B16-4064-83B0-29B5D190B9F3}"/>
              </a:ext>
            </a:extLst>
          </p:cNvPr>
          <p:cNvGrpSpPr/>
          <p:nvPr/>
        </p:nvGrpSpPr>
        <p:grpSpPr>
          <a:xfrm>
            <a:off x="1611540" y="1553537"/>
            <a:ext cx="4245251" cy="3180389"/>
            <a:chOff x="804870" y="1550626"/>
            <a:chExt cx="4245251" cy="3180389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A96448C3-248D-4693-91F2-A1DB186B0D8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4870" y="1550626"/>
              <a:ext cx="4245251" cy="3180389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02815574-D616-4D37-B59B-5B1003E9ACEB}"/>
                </a:ext>
              </a:extLst>
            </p:cNvPr>
            <p:cNvSpPr txBox="1"/>
            <p:nvPr/>
          </p:nvSpPr>
          <p:spPr>
            <a:xfrm>
              <a:off x="1951394" y="3153391"/>
              <a:ext cx="1954299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solidFill>
                    <a:srgbClr val="FF0000"/>
                  </a:solidFill>
                </a:rPr>
                <a:t>saddle point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37E52664-FEEF-4D9C-B519-D17F10F1856A}"/>
                </a:ext>
              </a:extLst>
            </p:cNvPr>
            <p:cNvSpPr txBox="1"/>
            <p:nvPr/>
          </p:nvSpPr>
          <p:spPr>
            <a:xfrm>
              <a:off x="1853479" y="3585281"/>
              <a:ext cx="23488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solidFill>
                    <a:srgbClr val="FF0000"/>
                  </a:solidFill>
                </a:rPr>
                <a:t>unstable spirals</a:t>
              </a:r>
            </a:p>
          </p:txBody>
        </p:sp>
      </p:grp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77181775-5C7F-4506-86F4-48060073929C}"/>
              </a:ext>
            </a:extLst>
          </p:cNvPr>
          <p:cNvSpPr/>
          <p:nvPr/>
        </p:nvSpPr>
        <p:spPr>
          <a:xfrm>
            <a:off x="3473302" y="2764465"/>
            <a:ext cx="521729" cy="375684"/>
          </a:xfrm>
          <a:custGeom>
            <a:avLst/>
            <a:gdLst>
              <a:gd name="connsiteX0" fmla="*/ 0 w 521729"/>
              <a:gd name="connsiteY0" fmla="*/ 375684 h 375684"/>
              <a:gd name="connsiteX1" fmla="*/ 474921 w 521729"/>
              <a:gd name="connsiteY1" fmla="*/ 290623 h 375684"/>
              <a:gd name="connsiteX2" fmla="*/ 453656 w 521729"/>
              <a:gd name="connsiteY2" fmla="*/ 148856 h 375684"/>
              <a:gd name="connsiteX3" fmla="*/ 28354 w 521729"/>
              <a:gd name="connsiteY3" fmla="*/ 0 h 3756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1729" h="375684">
                <a:moveTo>
                  <a:pt x="0" y="375684"/>
                </a:moveTo>
                <a:cubicBezTo>
                  <a:pt x="199656" y="352056"/>
                  <a:pt x="399312" y="328428"/>
                  <a:pt x="474921" y="290623"/>
                </a:cubicBezTo>
                <a:cubicBezTo>
                  <a:pt x="550530" y="252818"/>
                  <a:pt x="528084" y="197293"/>
                  <a:pt x="453656" y="148856"/>
                </a:cubicBezTo>
                <a:cubicBezTo>
                  <a:pt x="379228" y="100419"/>
                  <a:pt x="203791" y="50209"/>
                  <a:pt x="28354" y="0"/>
                </a:cubicBezTo>
              </a:path>
            </a:pathLst>
          </a:custGeom>
          <a:noFill/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Shape 79">
            <a:extLst>
              <a:ext uri="{FF2B5EF4-FFF2-40B4-BE49-F238E27FC236}">
                <a16:creationId xmlns:a16="http://schemas.microsoft.com/office/drawing/2014/main" id="{9B78A136-431D-4E4B-8C6E-F1175EA05D95}"/>
              </a:ext>
            </a:extLst>
          </p:cNvPr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6713019" y="2931913"/>
            <a:ext cx="1857375" cy="1162050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Shape 80">
            <a:extLst>
              <a:ext uri="{FF2B5EF4-FFF2-40B4-BE49-F238E27FC236}">
                <a16:creationId xmlns:a16="http://schemas.microsoft.com/office/drawing/2014/main" id="{9E19D6C0-49DC-4282-B9A1-D01DF2E7EFE4}"/>
              </a:ext>
            </a:extLst>
          </p:cNvPr>
          <p:cNvSpPr/>
          <p:nvPr/>
        </p:nvSpPr>
        <p:spPr>
          <a:xfrm>
            <a:off x="6752919" y="3587513"/>
            <a:ext cx="1593300" cy="442200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D89FFD72-8B33-42B0-A0F7-7F42AD3F3FA1}"/>
              </a:ext>
            </a:extLst>
          </p:cNvPr>
          <p:cNvCxnSpPr/>
          <p:nvPr/>
        </p:nvCxnSpPr>
        <p:spPr>
          <a:xfrm flipV="1">
            <a:off x="5146160" y="1779181"/>
            <a:ext cx="0" cy="2480931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15AB3F1D-F1E4-4AC4-B562-66F53BCEBDA3}"/>
              </a:ext>
            </a:extLst>
          </p:cNvPr>
          <p:cNvSpPr txBox="1"/>
          <p:nvPr/>
        </p:nvSpPr>
        <p:spPr>
          <a:xfrm>
            <a:off x="3690118" y="4477880"/>
            <a:ext cx="28886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v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027A12B-E367-4748-A234-973678983B1F}"/>
              </a:ext>
            </a:extLst>
          </p:cNvPr>
          <p:cNvSpPr txBox="1"/>
          <p:nvPr/>
        </p:nvSpPr>
        <p:spPr>
          <a:xfrm>
            <a:off x="1612974" y="2834980"/>
            <a:ext cx="30649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u</a:t>
            </a:r>
          </a:p>
        </p:txBody>
      </p:sp>
    </p:spTree>
    <p:extLst>
      <p:ext uri="{BB962C8B-B14F-4D97-AF65-F5344CB8AC3E}">
        <p14:creationId xmlns:p14="http://schemas.microsoft.com/office/powerpoint/2010/main" val="34354532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7A1ECF-9E35-4771-8237-DA6B0AABBB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hods of Parameter Search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2F9CD9-E345-4B31-B5CD-0CAEC3073E9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2" name="Shape 86">
            <a:extLst>
              <a:ext uri="{FF2B5EF4-FFF2-40B4-BE49-F238E27FC236}">
                <a16:creationId xmlns:a16="http://schemas.microsoft.com/office/drawing/2014/main" id="{FADD0691-104A-4FEF-B932-29D1BFD1068D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027551" y="2478083"/>
            <a:ext cx="1291275" cy="807875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Shape 87">
            <a:extLst>
              <a:ext uri="{FF2B5EF4-FFF2-40B4-BE49-F238E27FC236}">
                <a16:creationId xmlns:a16="http://schemas.microsoft.com/office/drawing/2014/main" id="{FAD7BEFB-B6E1-4B8E-97B5-85B2E40D1E89}"/>
              </a:ext>
            </a:extLst>
          </p:cNvPr>
          <p:cNvSpPr txBox="1"/>
          <p:nvPr/>
        </p:nvSpPr>
        <p:spPr>
          <a:xfrm>
            <a:off x="923614" y="2067183"/>
            <a:ext cx="1596900" cy="3531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" sz="1600"/>
              <a:t>Izhikevich model</a:t>
            </a:r>
          </a:p>
        </p:txBody>
      </p:sp>
      <p:sp>
        <p:nvSpPr>
          <p:cNvPr id="18" name="Shape 91">
            <a:extLst>
              <a:ext uri="{FF2B5EF4-FFF2-40B4-BE49-F238E27FC236}">
                <a16:creationId xmlns:a16="http://schemas.microsoft.com/office/drawing/2014/main" id="{D5361CCB-E8C6-4917-A001-280789F8EB70}"/>
              </a:ext>
            </a:extLst>
          </p:cNvPr>
          <p:cNvSpPr/>
          <p:nvPr/>
        </p:nvSpPr>
        <p:spPr>
          <a:xfrm>
            <a:off x="2768078" y="2173882"/>
            <a:ext cx="838804" cy="193682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sz="1600"/>
          </a:p>
        </p:txBody>
      </p:sp>
      <p:sp>
        <p:nvSpPr>
          <p:cNvPr id="19" name="Shape 92">
            <a:extLst>
              <a:ext uri="{FF2B5EF4-FFF2-40B4-BE49-F238E27FC236}">
                <a16:creationId xmlns:a16="http://schemas.microsoft.com/office/drawing/2014/main" id="{A868AFB9-6BC5-4D5D-ABED-A85EDEF164A2}"/>
              </a:ext>
            </a:extLst>
          </p:cNvPr>
          <p:cNvSpPr/>
          <p:nvPr/>
        </p:nvSpPr>
        <p:spPr>
          <a:xfrm>
            <a:off x="2768078" y="3496792"/>
            <a:ext cx="838735" cy="193682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sz="1600"/>
          </a:p>
        </p:txBody>
      </p:sp>
      <p:sp>
        <p:nvSpPr>
          <p:cNvPr id="20" name="Shape 93">
            <a:extLst>
              <a:ext uri="{FF2B5EF4-FFF2-40B4-BE49-F238E27FC236}">
                <a16:creationId xmlns:a16="http://schemas.microsoft.com/office/drawing/2014/main" id="{56DF9F54-C93A-41C3-9A0C-285AC6E89E23}"/>
              </a:ext>
            </a:extLst>
          </p:cNvPr>
          <p:cNvSpPr txBox="1"/>
          <p:nvPr/>
        </p:nvSpPr>
        <p:spPr>
          <a:xfrm>
            <a:off x="3698692" y="1936383"/>
            <a:ext cx="2147100" cy="6147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/>
          <a:p>
            <a:pPr lvl="0" algn="ctr" rtl="0">
              <a:spcBef>
                <a:spcPts val="0"/>
              </a:spcBef>
              <a:buNone/>
            </a:pPr>
            <a:r>
              <a:rPr lang="en" sz="1600" dirty="0"/>
              <a:t>Genetic algorithm → parameter set (a, b)</a:t>
            </a:r>
          </a:p>
        </p:txBody>
      </p:sp>
      <p:sp>
        <p:nvSpPr>
          <p:cNvPr id="21" name="Shape 94">
            <a:extLst>
              <a:ext uri="{FF2B5EF4-FFF2-40B4-BE49-F238E27FC236}">
                <a16:creationId xmlns:a16="http://schemas.microsoft.com/office/drawing/2014/main" id="{E5DD5C46-1A0A-4D3C-A2B9-70E3BE574595}"/>
              </a:ext>
            </a:extLst>
          </p:cNvPr>
          <p:cNvSpPr txBox="1"/>
          <p:nvPr/>
        </p:nvSpPr>
        <p:spPr>
          <a:xfrm>
            <a:off x="3698692" y="3286283"/>
            <a:ext cx="2147100" cy="6147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/>
          <a:p>
            <a:pPr lvl="0" algn="ctr" rtl="0">
              <a:spcBef>
                <a:spcPts val="0"/>
              </a:spcBef>
              <a:buNone/>
            </a:pPr>
            <a:r>
              <a:rPr lang="en" sz="1600" dirty="0"/>
              <a:t>Nonlinear dynamics analysis</a:t>
            </a:r>
          </a:p>
        </p:txBody>
      </p:sp>
      <p:sp>
        <p:nvSpPr>
          <p:cNvPr id="22" name="Shape 95">
            <a:extLst>
              <a:ext uri="{FF2B5EF4-FFF2-40B4-BE49-F238E27FC236}">
                <a16:creationId xmlns:a16="http://schemas.microsoft.com/office/drawing/2014/main" id="{DEBDB6AE-234F-476E-8C15-6B93C7E4FF66}"/>
              </a:ext>
            </a:extLst>
          </p:cNvPr>
          <p:cNvSpPr/>
          <p:nvPr/>
        </p:nvSpPr>
        <p:spPr>
          <a:xfrm rot="1802995">
            <a:off x="6020510" y="2298427"/>
            <a:ext cx="838735" cy="193682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sz="1600"/>
          </a:p>
        </p:txBody>
      </p:sp>
      <p:sp>
        <p:nvSpPr>
          <p:cNvPr id="23" name="Shape 96">
            <a:extLst>
              <a:ext uri="{FF2B5EF4-FFF2-40B4-BE49-F238E27FC236}">
                <a16:creationId xmlns:a16="http://schemas.microsoft.com/office/drawing/2014/main" id="{92DBD572-8868-4DBB-AE5F-E1A7EF6D668E}"/>
              </a:ext>
            </a:extLst>
          </p:cNvPr>
          <p:cNvSpPr/>
          <p:nvPr/>
        </p:nvSpPr>
        <p:spPr>
          <a:xfrm rot="-1798571">
            <a:off x="6020283" y="3300196"/>
            <a:ext cx="838804" cy="193682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sz="1600"/>
          </a:p>
        </p:txBody>
      </p:sp>
      <p:sp>
        <p:nvSpPr>
          <p:cNvPr id="24" name="Shape 97">
            <a:extLst>
              <a:ext uri="{FF2B5EF4-FFF2-40B4-BE49-F238E27FC236}">
                <a16:creationId xmlns:a16="http://schemas.microsoft.com/office/drawing/2014/main" id="{69068F3C-4E31-4289-BBAC-5D09A6CA11E3}"/>
              </a:ext>
            </a:extLst>
          </p:cNvPr>
          <p:cNvSpPr txBox="1"/>
          <p:nvPr/>
        </p:nvSpPr>
        <p:spPr>
          <a:xfrm>
            <a:off x="6714717" y="2649297"/>
            <a:ext cx="1654800" cy="3531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/>
          <a:p>
            <a:pPr lvl="0" algn="ctr" rtl="0">
              <a:spcBef>
                <a:spcPts val="0"/>
              </a:spcBef>
              <a:buNone/>
            </a:pPr>
            <a:r>
              <a:rPr lang="en-US" sz="1600" dirty="0"/>
              <a:t>Cross validation</a:t>
            </a:r>
            <a:endParaRPr lang="en" sz="1600" dirty="0"/>
          </a:p>
        </p:txBody>
      </p:sp>
    </p:spTree>
    <p:extLst>
      <p:ext uri="{BB962C8B-B14F-4D97-AF65-F5344CB8AC3E}">
        <p14:creationId xmlns:p14="http://schemas.microsoft.com/office/powerpoint/2010/main" val="61195562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B017E7-8BCF-4B28-8D1D-32E47097D3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tic Algorith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5B7E87-DBA0-436B-8141-D51BC6E08B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sic idea: select the best parameters from a pool of candidates. The best parameters then become parents of the next candidate generation.  </a:t>
            </a:r>
          </a:p>
        </p:txBody>
      </p:sp>
      <p:pic>
        <p:nvPicPr>
          <p:cNvPr id="1026" name="Picture 2" descr="http://3.bp.blogspot.com/-N_yrHnpMcjU/VNXykbeNyEI/AAAAAAAAAHk/ObHFW-C5wH0/s1600/flow.png">
            <a:extLst>
              <a:ext uri="{FF2B5EF4-FFF2-40B4-BE49-F238E27FC236}">
                <a16:creationId xmlns:a16="http://schemas.microsoft.com/office/drawing/2014/main" id="{CE36C2AB-12AD-43DD-ADDE-E8B95A08D8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4781" y="2198692"/>
            <a:ext cx="3235503" cy="27119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Shape 88">
            <a:extLst>
              <a:ext uri="{FF2B5EF4-FFF2-40B4-BE49-F238E27FC236}">
                <a16:creationId xmlns:a16="http://schemas.microsoft.com/office/drawing/2014/main" id="{2BA19503-3768-407F-9D59-5F435FFB2683}"/>
              </a:ext>
            </a:extLst>
          </p:cNvPr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799438" y="2632907"/>
            <a:ext cx="2715119" cy="1175135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Shape 89">
            <a:extLst>
              <a:ext uri="{FF2B5EF4-FFF2-40B4-BE49-F238E27FC236}">
                <a16:creationId xmlns:a16="http://schemas.microsoft.com/office/drawing/2014/main" id="{7111F648-E644-41A6-AA69-00B926C226D4}"/>
              </a:ext>
            </a:extLst>
          </p:cNvPr>
          <p:cNvSpPr txBox="1"/>
          <p:nvPr/>
        </p:nvSpPr>
        <p:spPr>
          <a:xfrm>
            <a:off x="926182" y="2306028"/>
            <a:ext cx="2349600" cy="3531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/>
          <a:p>
            <a:pPr lvl="0" algn="ctr" rtl="0">
              <a:spcBef>
                <a:spcPts val="0"/>
              </a:spcBef>
              <a:buNone/>
            </a:pPr>
            <a:r>
              <a:rPr lang="en-US" sz="1600" dirty="0"/>
              <a:t>Quantify the bi-stability</a:t>
            </a:r>
            <a:endParaRPr lang="en" sz="1600" dirty="0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E85483ED-DEBD-4AF1-833C-1FDC050F89C7}"/>
              </a:ext>
            </a:extLst>
          </p:cNvPr>
          <p:cNvCxnSpPr>
            <a:cxnSpLocks/>
            <a:endCxn id="5" idx="3"/>
          </p:cNvCxnSpPr>
          <p:nvPr/>
        </p:nvCxnSpPr>
        <p:spPr>
          <a:xfrm flipH="1" flipV="1">
            <a:off x="3514557" y="3220475"/>
            <a:ext cx="1681220" cy="33323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03858F17-1D09-43E8-BAB9-33E1B581B6F9}"/>
              </a:ext>
            </a:extLst>
          </p:cNvPr>
          <p:cNvCxnSpPr/>
          <p:nvPr/>
        </p:nvCxnSpPr>
        <p:spPr>
          <a:xfrm>
            <a:off x="1403498" y="3111795"/>
            <a:ext cx="0" cy="96401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D3CEAE7A-E11D-45C8-A185-2D993A1AE742}"/>
              </a:ext>
            </a:extLst>
          </p:cNvPr>
          <p:cNvCxnSpPr/>
          <p:nvPr/>
        </p:nvCxnSpPr>
        <p:spPr>
          <a:xfrm>
            <a:off x="1704754" y="3111795"/>
            <a:ext cx="0" cy="96401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07C9A22E-ECEA-44B4-8441-20DF31A70967}"/>
              </a:ext>
            </a:extLst>
          </p:cNvPr>
          <p:cNvCxnSpPr/>
          <p:nvPr/>
        </p:nvCxnSpPr>
        <p:spPr>
          <a:xfrm>
            <a:off x="2296633" y="3111794"/>
            <a:ext cx="0" cy="96401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0E5E5A98-3FE0-4320-B3EF-D0A4F195C5E4}"/>
              </a:ext>
            </a:extLst>
          </p:cNvPr>
          <p:cNvCxnSpPr/>
          <p:nvPr/>
        </p:nvCxnSpPr>
        <p:spPr>
          <a:xfrm>
            <a:off x="2597889" y="3111794"/>
            <a:ext cx="0" cy="96401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A8800B32-5363-49DD-AE59-362369A7BFF1}"/>
              </a:ext>
            </a:extLst>
          </p:cNvPr>
          <p:cNvSpPr txBox="1"/>
          <p:nvPr/>
        </p:nvSpPr>
        <p:spPr>
          <a:xfrm>
            <a:off x="1784635" y="3757262"/>
            <a:ext cx="3930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F67EDC5-9402-4226-B588-892E4AB23A19}"/>
              </a:ext>
            </a:extLst>
          </p:cNvPr>
          <p:cNvSpPr txBox="1"/>
          <p:nvPr/>
        </p:nvSpPr>
        <p:spPr>
          <a:xfrm>
            <a:off x="1342441" y="3757262"/>
            <a:ext cx="3930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75372A0-9555-4F98-BB98-1BEEEC98C8C8}"/>
              </a:ext>
            </a:extLst>
          </p:cNvPr>
          <p:cNvSpPr txBox="1"/>
          <p:nvPr/>
        </p:nvSpPr>
        <p:spPr>
          <a:xfrm>
            <a:off x="1040907" y="3757262"/>
            <a:ext cx="3930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491F98A-BE3E-4631-84CB-7ADA0DF75485}"/>
              </a:ext>
            </a:extLst>
          </p:cNvPr>
          <p:cNvSpPr txBox="1"/>
          <p:nvPr/>
        </p:nvSpPr>
        <p:spPr>
          <a:xfrm>
            <a:off x="2227385" y="3758336"/>
            <a:ext cx="3930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1C43BCF-2A31-4D36-B5C2-1ED9EDA8F85C}"/>
              </a:ext>
            </a:extLst>
          </p:cNvPr>
          <p:cNvSpPr txBox="1"/>
          <p:nvPr/>
        </p:nvSpPr>
        <p:spPr>
          <a:xfrm>
            <a:off x="2677769" y="3757262"/>
            <a:ext cx="3930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)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1FC6295-9743-4565-9C6D-503F10424C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816165"/>
              </p:ext>
            </p:extLst>
          </p:nvPr>
        </p:nvGraphicFramePr>
        <p:xfrm>
          <a:off x="1098219" y="4108223"/>
          <a:ext cx="2177563" cy="73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6" imgW="1358640" imgH="457200" progId="Equation.DSMT4">
                  <p:embed/>
                </p:oleObj>
              </mc:Choice>
              <mc:Fallback>
                <p:oleObj name="Equation" r:id="rId6" imgW="1358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98219" y="4108223"/>
                        <a:ext cx="2177563" cy="732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35305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BFB105-6F74-46E7-B5F5-C4138323E2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tic Algorithm Resul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2C8C632-FE99-4A75-990E-2C33EC5020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74259" y="4238846"/>
            <a:ext cx="5559499" cy="436407"/>
          </a:xfrm>
        </p:spPr>
        <p:txBody>
          <a:bodyPr>
            <a:normAutofit/>
          </a:bodyPr>
          <a:lstStyle/>
          <a:p>
            <a:r>
              <a:rPr lang="en-US" sz="1600" dirty="0"/>
              <a:t>After a &gt; 0.25, there is not much change in b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5B343BE-CC63-47B3-8B08-21F4E76F0795}"/>
              </a:ext>
            </a:extLst>
          </p:cNvPr>
          <p:cNvSpPr txBox="1"/>
          <p:nvPr/>
        </p:nvSpPr>
        <p:spPr>
          <a:xfrm>
            <a:off x="6308651" y="645042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EB42A54E-5BAD-4697-BB39-007542B07394}"/>
              </a:ext>
            </a:extLst>
          </p:cNvPr>
          <p:cNvGrpSpPr/>
          <p:nvPr/>
        </p:nvGrpSpPr>
        <p:grpSpPr>
          <a:xfrm>
            <a:off x="2553145" y="1203852"/>
            <a:ext cx="3755506" cy="2850697"/>
            <a:chOff x="1430602" y="1083350"/>
            <a:chExt cx="3755506" cy="2850697"/>
          </a:xfrm>
        </p:grpSpPr>
        <p:pic>
          <p:nvPicPr>
            <p:cNvPr id="4" name="Graphic 3">
              <a:extLst>
                <a:ext uri="{FF2B5EF4-FFF2-40B4-BE49-F238E27FC236}">
                  <a16:creationId xmlns:a16="http://schemas.microsoft.com/office/drawing/2014/main" id="{66FA048C-2400-4954-930E-A5B7550519A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1430602" y="1124180"/>
              <a:ext cx="3752611" cy="2809867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EFE0598E-7E02-4484-B60A-33B1B2A8E961}"/>
                </a:ext>
              </a:extLst>
            </p:cNvPr>
            <p:cNvSpPr txBox="1"/>
            <p:nvPr/>
          </p:nvSpPr>
          <p:spPr>
            <a:xfrm>
              <a:off x="1630687" y="1083350"/>
              <a:ext cx="3555421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/>
                <a:t>a-b pairs for Izhikevich bi-stability</a:t>
              </a: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C8AB8DC3-98E3-4D8A-AAA0-DE6034120E7C}"/>
              </a:ext>
            </a:extLst>
          </p:cNvPr>
          <p:cNvSpPr txBox="1"/>
          <p:nvPr/>
        </p:nvSpPr>
        <p:spPr>
          <a:xfrm>
            <a:off x="4104167" y="3104706"/>
            <a:ext cx="18996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Different colors represents different reward value</a:t>
            </a:r>
          </a:p>
        </p:txBody>
      </p:sp>
    </p:spTree>
    <p:extLst>
      <p:ext uri="{BB962C8B-B14F-4D97-AF65-F5344CB8AC3E}">
        <p14:creationId xmlns:p14="http://schemas.microsoft.com/office/powerpoint/2010/main" val="8989893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Shape 103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spcAft>
                <a:spcPts val="1600"/>
              </a:spcAft>
            </a:pPr>
            <a:r>
              <a:rPr lang="en-US" sz="3600" dirty="0"/>
              <a:t>Bifurcation Analysis</a:t>
            </a:r>
            <a:endParaRPr lang="en" sz="3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B407A0-5D03-4B50-82C6-34EDF0A1F3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1943" y="1375499"/>
            <a:ext cx="4282709" cy="3263504"/>
          </a:xfrm>
        </p:spPr>
        <p:txBody>
          <a:bodyPr/>
          <a:lstStyle/>
          <a:p>
            <a:r>
              <a:rPr lang="en-US" dirty="0"/>
              <a:t>As Nakahara and </a:t>
            </a:r>
            <a:r>
              <a:rPr lang="en-US" dirty="0" err="1"/>
              <a:t>Doya</a:t>
            </a:r>
            <a:r>
              <a:rPr lang="en-US" dirty="0"/>
              <a:t> (1998) argue, working memory possible near bifurcation point</a:t>
            </a:r>
          </a:p>
          <a:p>
            <a:pPr lvl="1">
              <a:buFontTx/>
              <a:buChar char="-"/>
            </a:pPr>
            <a:r>
              <a:rPr lang="en-US" dirty="0"/>
              <a:t>Firing pattern change accordingly to </a:t>
            </a:r>
            <a:r>
              <a:rPr lang="en-US" dirty="0" err="1"/>
              <a:t>fxpt</a:t>
            </a:r>
            <a:r>
              <a:rPr lang="en-US" dirty="0"/>
              <a:t> type</a:t>
            </a:r>
          </a:p>
          <a:p>
            <a:pPr lvl="1">
              <a:buFontTx/>
              <a:buChar char="-"/>
            </a:pPr>
            <a:r>
              <a:rPr lang="en-US" dirty="0"/>
              <a:t>May transit from firing to quiescent</a:t>
            </a:r>
          </a:p>
          <a:p>
            <a:pPr lvl="1">
              <a:buFontTx/>
              <a:buChar char="-"/>
            </a:pPr>
            <a:r>
              <a:rPr lang="en-US" dirty="0"/>
              <a:t>LC occur when </a:t>
            </a:r>
            <a:r>
              <a:rPr lang="en-US" dirty="0" err="1"/>
              <a:t>fxpt</a:t>
            </a:r>
            <a:r>
              <a:rPr lang="en-US" dirty="0"/>
              <a:t> unstable</a:t>
            </a:r>
          </a:p>
          <a:p>
            <a:pPr lvl="1">
              <a:buFontTx/>
              <a:buChar char="-"/>
            </a:pPr>
            <a:r>
              <a:rPr lang="en-US" dirty="0"/>
              <a:t>Quiescent when </a:t>
            </a:r>
            <a:r>
              <a:rPr lang="en-US" dirty="0" err="1"/>
              <a:t>fxpt</a:t>
            </a:r>
            <a:r>
              <a:rPr lang="en-US" dirty="0"/>
              <a:t> stable</a:t>
            </a:r>
          </a:p>
          <a:p>
            <a:pPr lvl="1">
              <a:buFontTx/>
              <a:buChar char="-"/>
            </a:pPr>
            <a:r>
              <a:rPr lang="en-US" dirty="0"/>
              <a:t>Bi-stability of Izhikevich model may be related to </a:t>
            </a:r>
            <a:r>
              <a:rPr lang="en-US" dirty="0" err="1"/>
              <a:t>Hopf</a:t>
            </a:r>
            <a:r>
              <a:rPr lang="en-US" dirty="0"/>
              <a:t> </a:t>
            </a:r>
            <a:r>
              <a:rPr lang="en-US" dirty="0" err="1"/>
              <a:t>bif</a:t>
            </a:r>
            <a:endParaRPr lang="en-US" dirty="0"/>
          </a:p>
          <a:p>
            <a:pPr lvl="1">
              <a:buFontTx/>
              <a:buChar char="-"/>
            </a:pPr>
            <a:endParaRPr lang="en-US" dirty="0"/>
          </a:p>
        </p:txBody>
      </p:sp>
      <p:grpSp>
        <p:nvGrpSpPr>
          <p:cNvPr id="5" name="그룹 4">
            <a:extLst>
              <a:ext uri="{FF2B5EF4-FFF2-40B4-BE49-F238E27FC236}">
                <a16:creationId xmlns:a16="http://schemas.microsoft.com/office/drawing/2014/main" id="{020D00BB-F257-42A0-8080-26572830B9C5}"/>
              </a:ext>
            </a:extLst>
          </p:cNvPr>
          <p:cNvGrpSpPr/>
          <p:nvPr/>
        </p:nvGrpSpPr>
        <p:grpSpPr>
          <a:xfrm>
            <a:off x="4854652" y="1814880"/>
            <a:ext cx="3939670" cy="2384742"/>
            <a:chOff x="4951280" y="2350526"/>
            <a:chExt cx="3939670" cy="2384742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6D32EFEA-0C31-42F7-9E79-5EB74466931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951280" y="2350526"/>
              <a:ext cx="3939670" cy="2384742"/>
            </a:xfrm>
            <a:prstGeom prst="rect">
              <a:avLst/>
            </a:prstGeom>
          </p:spPr>
        </p:pic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458F60F8-482E-4198-AFBD-BF5AB50AB1A6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595947" y="3216924"/>
              <a:ext cx="496846" cy="22345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CFC02602-0732-4C5D-BD96-ACC46D7867B1}"/>
                </a:ext>
              </a:extLst>
            </p:cNvPr>
            <p:cNvSpPr txBox="1"/>
            <p:nvPr/>
          </p:nvSpPr>
          <p:spPr>
            <a:xfrm>
              <a:off x="8080822" y="3465832"/>
              <a:ext cx="64472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I = 0.15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14B970B7-95E5-4610-92D1-3248F1616261}"/>
                </a:ext>
              </a:extLst>
            </p:cNvPr>
            <p:cNvSpPr txBox="1"/>
            <p:nvPr/>
          </p:nvSpPr>
          <p:spPr>
            <a:xfrm>
              <a:off x="7245319" y="2917065"/>
              <a:ext cx="64472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I = 0.35</a:t>
              </a:r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C83A72E8-CF9E-4B56-B5BC-34D7D9D3358E}"/>
                </a:ext>
              </a:extLst>
            </p:cNvPr>
            <p:cNvSpPr/>
            <p:nvPr/>
          </p:nvSpPr>
          <p:spPr>
            <a:xfrm flipV="1">
              <a:off x="7778096" y="3417520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0A3330D0-E7D0-4445-852E-5ADE3A1993F5}"/>
                </a:ext>
              </a:extLst>
            </p:cNvPr>
            <p:cNvSpPr txBox="1"/>
            <p:nvPr/>
          </p:nvSpPr>
          <p:spPr>
            <a:xfrm>
              <a:off x="6555273" y="3402187"/>
              <a:ext cx="141256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Change of stability</a:t>
              </a:r>
            </a:p>
            <a:p>
              <a:r>
                <a:rPr lang="en-US" sz="1200" dirty="0"/>
                <a:t>Supercritical-</a:t>
              </a:r>
              <a:r>
                <a:rPr lang="en-US" sz="1200" dirty="0" err="1"/>
                <a:t>Hopf</a:t>
              </a:r>
              <a:r>
                <a:rPr lang="en-US" sz="1200" dirty="0"/>
                <a:t> ?</a:t>
              </a: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3F70BEAE-6DDA-4BFB-8993-5EE5AF913EDC}"/>
              </a:ext>
            </a:extLst>
          </p:cNvPr>
          <p:cNvSpPr txBox="1"/>
          <p:nvPr/>
        </p:nvSpPr>
        <p:spPr>
          <a:xfrm>
            <a:off x="5435308" y="1707397"/>
            <a:ext cx="30353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For a fixed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200" dirty="0"/>
              <a:t> pair, sweep stimulus current</a:t>
            </a:r>
          </a:p>
        </p:txBody>
      </p:sp>
    </p:spTree>
    <p:extLst>
      <p:ext uri="{BB962C8B-B14F-4D97-AF65-F5344CB8AC3E}">
        <p14:creationId xmlns:p14="http://schemas.microsoft.com/office/powerpoint/2010/main" val="40688755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Shape 103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spcAft>
                <a:spcPts val="1600"/>
              </a:spcAft>
            </a:pPr>
            <a:r>
              <a:rPr lang="en-US" sz="3600" dirty="0"/>
              <a:t>Bifurcation Analysis</a:t>
            </a:r>
            <a:endParaRPr lang="en" sz="3600" dirty="0"/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D2BE8FAA-BB0E-4C9C-BF41-7EB496F9CB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056290"/>
            <a:ext cx="2303736" cy="3576433"/>
          </a:xfrm>
        </p:spPr>
        <p:txBody>
          <a:bodyPr/>
          <a:lstStyle/>
          <a:p>
            <a:r>
              <a:rPr lang="en-US" dirty="0"/>
              <a:t>Firing pattern observed when</a:t>
            </a:r>
          </a:p>
          <a:p>
            <a:pPr lvl="1">
              <a:buFontTx/>
              <a:buChar char="-"/>
            </a:pPr>
            <a:r>
              <a:rPr lang="en-US" dirty="0" err="1"/>
              <a:t>Fxpt</a:t>
            </a:r>
            <a:r>
              <a:rPr lang="en-US" dirty="0"/>
              <a:t> is stable</a:t>
            </a:r>
          </a:p>
          <a:p>
            <a:pPr lvl="1">
              <a:buFontTx/>
              <a:buChar char="-"/>
            </a:pPr>
            <a:r>
              <a:rPr lang="en-US" dirty="0"/>
              <a:t>Saddle node bifurcation</a:t>
            </a:r>
          </a:p>
          <a:p>
            <a:pPr lvl="1">
              <a:buFontTx/>
              <a:buChar char="-"/>
            </a:pPr>
            <a:r>
              <a:rPr lang="en-US" dirty="0"/>
              <a:t>No </a:t>
            </a:r>
            <a:r>
              <a:rPr lang="en-US" dirty="0" err="1"/>
              <a:t>fxpt</a:t>
            </a:r>
            <a:endParaRPr lang="en-US" dirty="0"/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3164C2C7-B0F5-48CA-992C-C7F5D2BC06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22458" y="1056290"/>
            <a:ext cx="6802821" cy="36709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865302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24</TotalTime>
  <Words>869</Words>
  <Application>Microsoft Office PowerPoint</Application>
  <PresentationFormat>On-screen Show (16:9)</PresentationFormat>
  <Paragraphs>159</Paragraphs>
  <Slides>18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8" baseType="lpstr">
      <vt:lpstr>Arial</vt:lpstr>
      <vt:lpstr>Average</vt:lpstr>
      <vt:lpstr>Calibri Light</vt:lpstr>
      <vt:lpstr>Times New Roman</vt:lpstr>
      <vt:lpstr>Calibri</vt:lpstr>
      <vt:lpstr>Tahoma</vt:lpstr>
      <vt:lpstr>Wingdings</vt:lpstr>
      <vt:lpstr>Office Theme</vt:lpstr>
      <vt:lpstr>Equation</vt:lpstr>
      <vt:lpstr>MathType 6.0 Equation</vt:lpstr>
      <vt:lpstr>Bi-stability Analysis of Izhikevich Model</vt:lpstr>
      <vt:lpstr>Background</vt:lpstr>
      <vt:lpstr>Goal</vt:lpstr>
      <vt:lpstr>Phase Portrait: An Example </vt:lpstr>
      <vt:lpstr>Methods of Parameter Search</vt:lpstr>
      <vt:lpstr>Genetic Algorithm</vt:lpstr>
      <vt:lpstr>Genetic Algorithm Results</vt:lpstr>
      <vt:lpstr>Bifurcation Analysis</vt:lpstr>
      <vt:lpstr>Bifurcation Analysis</vt:lpstr>
      <vt:lpstr>Bifurcation Analysis</vt:lpstr>
      <vt:lpstr>Bifurcation Analysis</vt:lpstr>
      <vt:lpstr>Bifurcation Analysis</vt:lpstr>
      <vt:lpstr>Phase portrait of another (a, b) point</vt:lpstr>
      <vt:lpstr>Phase portrait of another (a, b) point</vt:lpstr>
      <vt:lpstr>Bifurcation Analysis</vt:lpstr>
      <vt:lpstr>Bifurcation diagram of Izhikevich model</vt:lpstr>
      <vt:lpstr>Bifurcation diagram of Izhikevich model</vt:lpstr>
      <vt:lpstr>Conclus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witching Behavior of Izhikevich Model</dc:title>
  <cp:lastModifiedBy>Zhongxi Li</cp:lastModifiedBy>
  <cp:revision>59</cp:revision>
  <dcterms:modified xsi:type="dcterms:W3CDTF">2017-12-11T19:33:34Z</dcterms:modified>
</cp:coreProperties>
</file>